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4F96CE" w14:textId="2779A8E4" w:rsidR="008152AE" w:rsidRDefault="002A5284" w:rsidP="00237425">
      <w:pPr>
        <w:snapToGri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1" locked="0" layoutInCell="1" allowOverlap="1" wp14:anchorId="33AFCDA4" wp14:editId="6702C0E1">
                <wp:simplePos x="0" y="0"/>
                <wp:positionH relativeFrom="column">
                  <wp:posOffset>2972270</wp:posOffset>
                </wp:positionH>
                <wp:positionV relativeFrom="paragraph">
                  <wp:posOffset>97790</wp:posOffset>
                </wp:positionV>
                <wp:extent cx="618490" cy="604520"/>
                <wp:effectExtent l="0" t="0" r="10160" b="24130"/>
                <wp:wrapNone/>
                <wp:docPr id="71" name="文本框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60452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456A8C41" w14:textId="5049D104" w:rsidR="00000D33" w:rsidRDefault="002A5284" w:rsidP="00000D33">
                            <w:r w:rsidRPr="002A5284">
                              <w:rPr>
                                <w:position w:val="-14"/>
                              </w:rPr>
                              <w:object w:dxaOrig="615" w:dyaOrig="395" w14:anchorId="3AAE226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0.8pt;height:19.65pt">
                                  <v:imagedata r:id="rId7" o:title=""/>
                                </v:shape>
                                <o:OLEObject Type="Embed" ProgID="Equation.DSMT4" ShapeID="_x0000_i1026" DrawAspect="Content" ObjectID="_1643966224" r:id="rId8"/>
                              </w:object>
                            </w:r>
                            <w:r w:rsidR="00000D33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AFCDA4" id="_x0000_t202" coordsize="21600,21600" o:spt="202" path="m,l,21600r21600,l21600,xe">
                <v:stroke joinstyle="miter"/>
                <v:path gradientshapeok="t" o:connecttype="rect"/>
              </v:shapetype>
              <v:shape id="文本框 71" o:spid="_x0000_s1026" type="#_x0000_t202" style="position:absolute;left:0;text-align:left;margin-left:234.05pt;margin-top:7.7pt;width:48.7pt;height:47.6pt;z-index:-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" fillcolor="black" strokecolor="white [3212]" strokeweight=".5pt">
                <v:fill opacity="0"/>
                <v:textbox>
                  <w:txbxContent>
                    <w:p w14:paraId="456A8C41" w14:textId="5049D104" w:rsidR="00000D33" w:rsidRDefault="002A5284" w:rsidP="00000D33">
                      <w:r w:rsidRPr="002A5284">
                        <w:rPr>
                          <w:position w:val="-14"/>
                        </w:rPr>
                        <w:object w:dxaOrig="620" w:dyaOrig="400" w14:anchorId="3AAE2267">
                          <v:shape id="_x0000_i2257" type="#_x0000_t75" style="width:30.75pt;height:19.75pt">
                            <v:imagedata r:id="rId9" o:title=""/>
                          </v:shape>
                          <o:OLEObject Type="Embed" ProgID="Equation.DSMT4" ShapeID="_x0000_i2257" DrawAspect="Content" ObjectID="_1631379743" r:id="rId10"/>
                        </w:object>
                      </w:r>
                      <w:r w:rsidR="00000D33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00D33"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3006CD4" wp14:editId="71680E3C">
                <wp:simplePos x="0" y="0"/>
                <wp:positionH relativeFrom="column">
                  <wp:posOffset>7054399</wp:posOffset>
                </wp:positionH>
                <wp:positionV relativeFrom="paragraph">
                  <wp:posOffset>46887</wp:posOffset>
                </wp:positionV>
                <wp:extent cx="1033975" cy="632850"/>
                <wp:effectExtent l="0" t="0" r="13970" b="15240"/>
                <wp:wrapNone/>
                <wp:docPr id="61" name="矩形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775996" w14:textId="3A62BDC9" w:rsidR="00000D33" w:rsidRDefault="00000D33" w:rsidP="00000D33">
                            <w:pPr>
                              <w:jc w:val="center"/>
                            </w:pPr>
                            <w:r w:rsidRPr="00000D33">
                              <w:rPr>
                                <w:position w:val="-28"/>
                              </w:rPr>
                              <w:object w:dxaOrig="975" w:dyaOrig="685" w14:anchorId="1F39FBA3">
                                <v:shape id="_x0000_i1028" type="#_x0000_t75" style="width:48.9pt;height:34.25pt">
                                  <v:imagedata r:id="rId11" o:title=""/>
                                </v:shape>
                                <o:OLEObject Type="Embed" ProgID="Equation.DSMT4" ShapeID="_x0000_i1028" DrawAspect="Content" ObjectID="_1643966225" r:id="rId1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006CD4" id="矩形 61" o:spid="_x0000_s1027" style="position:absolute;left:0;text-align:left;margin-left:555.45pt;margin-top:3.7pt;width:81.4pt;height:49.8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" fillcolor="white [3201]" strokecolor="#d34817 [3204]" strokeweight="1pt">
                <v:textbox>
                  <w:txbxContent>
                    <w:p w14:paraId="0E775996" w14:textId="3A62BDC9" w:rsidR="00000D33" w:rsidRDefault="00000D33" w:rsidP="00000D33">
                      <w:pPr>
                        <w:jc w:val="center"/>
                      </w:pPr>
                      <w:r w:rsidRPr="00000D33">
                        <w:rPr>
                          <w:position w:val="-28"/>
                        </w:rPr>
                        <w:object w:dxaOrig="980" w:dyaOrig="680" w14:anchorId="1F39FBA3">
                          <v:shape id="_x0000_i1959" type="#_x0000_t75" style="width:48.75pt;height:34.25pt">
                            <v:imagedata r:id="rId13" o:title=""/>
                          </v:shape>
                          <o:OLEObject Type="Embed" ProgID="Equation.DSMT4" ShapeID="_x0000_i1959" DrawAspect="Content" ObjectID="_1631379744" r:id="rId1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000D33"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F83BC8" wp14:editId="31D8340C">
                <wp:simplePos x="0" y="0"/>
                <wp:positionH relativeFrom="column">
                  <wp:posOffset>3686810</wp:posOffset>
                </wp:positionH>
                <wp:positionV relativeFrom="paragraph">
                  <wp:posOffset>93570</wp:posOffset>
                </wp:positionV>
                <wp:extent cx="1033975" cy="632850"/>
                <wp:effectExtent l="0" t="0" r="13970" b="15240"/>
                <wp:wrapNone/>
                <wp:docPr id="60" name="矩形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091295" w14:textId="02226A92" w:rsidR="00000D33" w:rsidRDefault="002A5284" w:rsidP="00000D33">
                            <w:pPr>
                              <w:jc w:val="center"/>
                            </w:pPr>
                            <w:r w:rsidRPr="002A5284">
                              <w:rPr>
                                <w:position w:val="-28"/>
                              </w:rPr>
                              <w:object w:dxaOrig="836" w:dyaOrig="685" w14:anchorId="3F65CA27">
                                <v:shape id="_x0000_i1030" type="#_x0000_t75" style="width:41.95pt;height:34.25pt">
                                  <v:imagedata r:id="rId15" o:title=""/>
                                </v:shape>
                                <o:OLEObject Type="Embed" ProgID="Equation.DSMT4" ShapeID="_x0000_i1030" DrawAspect="Content" ObjectID="_1643966226" r:id="rId16"/>
                              </w:object>
                            </w:r>
                            <w:r w:rsidR="00000D33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F83BC8" id="矩形 60" o:spid="_x0000_s1028" style="position:absolute;left:0;text-align:left;margin-left:290.3pt;margin-top:7.35pt;width:81.4pt;height:49.8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" fillcolor="white [3201]" strokecolor="#d34817 [3204]" strokeweight="1pt">
                <v:textbox>
                  <w:txbxContent>
                    <w:p w14:paraId="3F091295" w14:textId="02226A92" w:rsidR="00000D33" w:rsidRDefault="002A5284" w:rsidP="00000D33">
                      <w:pPr>
                        <w:jc w:val="center"/>
                      </w:pPr>
                      <w:r w:rsidRPr="002A5284">
                        <w:rPr>
                          <w:position w:val="-28"/>
                        </w:rPr>
                        <w:object w:dxaOrig="840" w:dyaOrig="680" w14:anchorId="3F65CA27">
                          <v:shape id="_x0000_i2091" type="#_x0000_t75" style="width:41.8pt;height:34.25pt">
                            <v:imagedata r:id="rId17" o:title=""/>
                          </v:shape>
                          <o:OLEObject Type="Embed" ProgID="Equation.DSMT4" ShapeID="_x0000_i2091" DrawAspect="Content" ObjectID="_1631379745" r:id="rId18"/>
                        </w:object>
                      </w:r>
                      <w:r w:rsidR="00000D33"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707F93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BA2C18" wp14:editId="3F2CFAF8">
                <wp:simplePos x="0" y="0"/>
                <wp:positionH relativeFrom="column">
                  <wp:posOffset>4751363</wp:posOffset>
                </wp:positionH>
                <wp:positionV relativeFrom="paragraph">
                  <wp:posOffset>1385668</wp:posOffset>
                </wp:positionV>
                <wp:extent cx="1033975" cy="632850"/>
                <wp:effectExtent l="0" t="0" r="13970" b="15240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E55499" w14:textId="24CB3E6B" w:rsidR="00707F93" w:rsidRDefault="00707F93" w:rsidP="00707F93">
                            <w:pPr>
                              <w:jc w:val="center"/>
                            </w:pPr>
                            <w:r w:rsidRPr="00707F93">
                              <w:rPr>
                                <w:position w:val="-30"/>
                              </w:rPr>
                              <w:object w:dxaOrig="836" w:dyaOrig="720" w14:anchorId="4E536630">
                                <v:shape id="_x0000_i1032" type="#_x0000_t75" style="width:41.95pt;height:36.2pt">
                                  <v:imagedata r:id="rId19" o:title=""/>
                                </v:shape>
                                <o:OLEObject Type="Embed" ProgID="Equation.DSMT4" ShapeID="_x0000_i1032" DrawAspect="Content" ObjectID="_1643966227" r:id="rId2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BA2C18" id="矩形 2" o:spid="_x0000_s1029" style="position:absolute;left:0;text-align:left;margin-left:374.1pt;margin-top:109.1pt;width:81.4pt;height:49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" fillcolor="white [3201]" strokecolor="#d34817 [3204]" strokeweight="1pt">
                <v:textbox>
                  <w:txbxContent>
                    <w:p w14:paraId="64E55499" w14:textId="24CB3E6B" w:rsidR="00707F93" w:rsidRDefault="00707F93" w:rsidP="00707F93">
                      <w:pPr>
                        <w:jc w:val="center"/>
                      </w:pPr>
                      <w:r w:rsidRPr="00707F93">
                        <w:rPr>
                          <w:position w:val="-30"/>
                        </w:rPr>
                        <w:object w:dxaOrig="840" w:dyaOrig="720" w14:anchorId="4E536630">
                          <v:shape id="_x0000_i1141" type="#_x0000_t75" style="width:41.8pt;height:36pt">
                            <v:imagedata r:id="rId21" o:title=""/>
                          </v:shape>
                          <o:OLEObject Type="Embed" ProgID="Equation.DSMT4" ShapeID="_x0000_i1141" DrawAspect="Content" ObjectID="_1631379746" r:id="rId2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05289E78" w14:textId="3F5B6179" w:rsidR="00237425" w:rsidRPr="00237425" w:rsidRDefault="002A5284" w:rsidP="00237425"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53624338" wp14:editId="09089B52">
                <wp:simplePos x="0" y="0"/>
                <wp:positionH relativeFrom="column">
                  <wp:posOffset>3345918</wp:posOffset>
                </wp:positionH>
                <wp:positionV relativeFrom="paragraph">
                  <wp:posOffset>93610</wp:posOffset>
                </wp:positionV>
                <wp:extent cx="469962" cy="241956"/>
                <wp:effectExtent l="0" t="318" r="63183" b="63182"/>
                <wp:wrapNone/>
                <wp:docPr id="77" name="任意多边形: 形状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69962" cy="241956"/>
                        </a:xfrm>
                        <a:custGeom>
                          <a:avLst/>
                          <a:gdLst>
                            <a:gd name="connsiteX0" fmla="*/ 0 w 780757"/>
                            <a:gd name="connsiteY0" fmla="*/ 0 h 464238"/>
                            <a:gd name="connsiteX1" fmla="*/ 330591 w 780757"/>
                            <a:gd name="connsiteY1" fmla="*/ 464234 h 464238"/>
                            <a:gd name="connsiteX2" fmla="*/ 780757 w 780757"/>
                            <a:gd name="connsiteY2" fmla="*/ 7034 h 46423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80757" h="464238">
                              <a:moveTo>
                                <a:pt x="0" y="0"/>
                              </a:moveTo>
                              <a:cubicBezTo>
                                <a:pt x="100232" y="231531"/>
                                <a:pt x="200465" y="463062"/>
                                <a:pt x="330591" y="464234"/>
                              </a:cubicBezTo>
                              <a:cubicBezTo>
                                <a:pt x="460717" y="465406"/>
                                <a:pt x="620737" y="236220"/>
                                <a:pt x="780757" y="7034"/>
                              </a:cubicBezTo>
                            </a:path>
                          </a:pathLst>
                        </a:cu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42718A" id="任意多边形: 形状 77" o:spid="_x0000_s1026" style="position:absolute;left:0;text-align:left;margin-left:263.45pt;margin-top:7.35pt;width:37pt;height:19.05pt;rotation:90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80757,464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" path="m,c100232,231531,200465,463062,330591,464234,460717,465406,620737,236220,780757,7034e" filled="f" strokecolor="#d34817 [3204]" strokeweight="1pt">
                <v:stroke endarrow="open" joinstyle="miter"/>
                <v:path arrowok="t" o:connecttype="custom" o:connectlocs="0,0;198993,241954;469962,3666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1" locked="0" layoutInCell="1" allowOverlap="1" wp14:anchorId="247107E6" wp14:editId="2D205A62">
                <wp:simplePos x="0" y="0"/>
                <wp:positionH relativeFrom="column">
                  <wp:posOffset>5375521</wp:posOffset>
                </wp:positionH>
                <wp:positionV relativeFrom="paragraph">
                  <wp:posOffset>55573</wp:posOffset>
                </wp:positionV>
                <wp:extent cx="618490" cy="604520"/>
                <wp:effectExtent l="0" t="0" r="10160" b="24130"/>
                <wp:wrapNone/>
                <wp:docPr id="69" name="文本框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60452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50097D08" w14:textId="15700D2A" w:rsidR="00000D33" w:rsidRDefault="002A5284" w:rsidP="00000D33">
                            <w:r w:rsidRPr="002A5284">
                              <w:rPr>
                                <w:position w:val="-26"/>
                              </w:rPr>
                              <w:object w:dxaOrig="697" w:dyaOrig="639" w14:anchorId="7042DC47">
                                <v:shape id="_x0000_i1034" type="#_x0000_t75" style="width:35.05pt;height:31.95pt">
                                  <v:imagedata r:id="rId23" o:title=""/>
                                </v:shape>
                                <o:OLEObject Type="Embed" ProgID="Equation.DSMT4" ShapeID="_x0000_i1034" DrawAspect="Content" ObjectID="_1643966228" r:id="rId24"/>
                              </w:object>
                            </w:r>
                            <w:r w:rsidR="00000D33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7107E6" id="文本框 69" o:spid="_x0000_s1030" type="#_x0000_t202" style="position:absolute;left:0;text-align:left;margin-left:423.25pt;margin-top:4.4pt;width:48.7pt;height:47.6pt;z-index:-25157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" fillcolor="black" strokecolor="white [3212]" strokeweight=".5pt">
                <v:fill opacity="0"/>
                <v:textbox>
                  <w:txbxContent>
                    <w:p w14:paraId="50097D08" w14:textId="15700D2A" w:rsidR="00000D33" w:rsidRDefault="002A5284" w:rsidP="00000D33">
                      <w:r w:rsidRPr="002A5284">
                        <w:rPr>
                          <w:position w:val="-26"/>
                        </w:rPr>
                        <w:object w:dxaOrig="700" w:dyaOrig="639" w14:anchorId="7042DC47">
                          <v:shape id="_x0000_i2131" type="#_x0000_t75" style="width:34.85pt;height:31.95pt">
                            <v:imagedata r:id="rId25" o:title=""/>
                          </v:shape>
                          <o:OLEObject Type="Embed" ProgID="Equation.DSMT4" ShapeID="_x0000_i2131" DrawAspect="Content" ObjectID="_1631379747" r:id="rId26"/>
                        </w:object>
                      </w:r>
                      <w:r w:rsidR="00000D33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FBBB55D" wp14:editId="47C82B1A">
                <wp:simplePos x="0" y="0"/>
                <wp:positionH relativeFrom="column">
                  <wp:posOffset>4720877</wp:posOffset>
                </wp:positionH>
                <wp:positionV relativeFrom="paragraph">
                  <wp:posOffset>188370</wp:posOffset>
                </wp:positionV>
                <wp:extent cx="2336226" cy="38100"/>
                <wp:effectExtent l="38100" t="38100" r="26035" b="95250"/>
                <wp:wrapNone/>
                <wp:docPr id="74" name="直接箭头连接符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36226" cy="38100"/>
                        </a:xfrm>
                        <a:prstGeom prst="straightConnector1">
                          <a:avLst/>
                        </a:prstGeom>
                        <a:ln>
                          <a:prstDash val="sysDash"/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5EB9595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74" o:spid="_x0000_s1026" type="#_x0000_t32" style="position:absolute;left:0;text-align:left;margin-left:371.7pt;margin-top:14.85pt;width:183.95pt;height:3pt;flip:x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" strokecolor="#d34817 [3204]" strokeweight="1pt">
                <v:stroke dashstyle="3 1" endarrow="block" joinstyle="miter"/>
              </v:shape>
            </w:pict>
          </mc:Fallback>
        </mc:AlternateContent>
      </w:r>
      <w:r w:rsidR="00000D33">
        <w:rPr>
          <w:noProof/>
        </w:rPr>
        <mc:AlternateContent>
          <mc:Choice Requires="wps">
            <w:drawing>
              <wp:anchor distT="0" distB="0" distL="114300" distR="114300" simplePos="0" relativeHeight="251752448" behindDoc="1" locked="0" layoutInCell="1" allowOverlap="1" wp14:anchorId="2114BC2A" wp14:editId="6E8CD353">
                <wp:simplePos x="0" y="0"/>
                <wp:positionH relativeFrom="column">
                  <wp:posOffset>8482781</wp:posOffset>
                </wp:positionH>
                <wp:positionV relativeFrom="paragraph">
                  <wp:posOffset>185994</wp:posOffset>
                </wp:positionV>
                <wp:extent cx="618490" cy="604520"/>
                <wp:effectExtent l="0" t="0" r="10160" b="24130"/>
                <wp:wrapNone/>
                <wp:docPr id="73" name="文本框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60452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5F324A3B" w14:textId="21F7701D" w:rsidR="00000D33" w:rsidRDefault="00000D33" w:rsidP="00000D33">
                            <w:r w:rsidRPr="00000D33">
                              <w:rPr>
                                <w:position w:val="-14"/>
                              </w:rPr>
                              <w:object w:dxaOrig="615" w:dyaOrig="395" w14:anchorId="4F8C94B9">
                                <v:shape id="_x0000_i1036" type="#_x0000_t75" style="width:30.8pt;height:19.65pt">
                                  <v:imagedata r:id="rId27" o:title=""/>
                                </v:shape>
                                <o:OLEObject Type="Embed" ProgID="Equation.DSMT4" ShapeID="_x0000_i1036" DrawAspect="Content" ObjectID="_1643966229" r:id="rId2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14BC2A" id="文本框 73" o:spid="_x0000_s1031" type="#_x0000_t202" style="position:absolute;left:0;text-align:left;margin-left:667.95pt;margin-top:14.65pt;width:48.7pt;height:47.6pt;z-index:-25156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" fillcolor="black" strokecolor="white [3212]" strokeweight=".5pt">
                <v:fill opacity="0"/>
                <v:textbox>
                  <w:txbxContent>
                    <w:p w14:paraId="5F324A3B" w14:textId="21F7701D" w:rsidR="00000D33" w:rsidRDefault="00000D33" w:rsidP="00000D33">
                      <w:r w:rsidRPr="00000D33">
                        <w:rPr>
                          <w:position w:val="-14"/>
                        </w:rPr>
                        <w:object w:dxaOrig="620" w:dyaOrig="400" w14:anchorId="4F8C94B9">
                          <v:shape id="_x0000_i2089" type="#_x0000_t75" style="width:30.75pt;height:19.75pt">
                            <v:imagedata r:id="rId29" o:title=""/>
                          </v:shape>
                          <o:OLEObject Type="Embed" ProgID="Equation.DSMT4" ShapeID="_x0000_i2089" DrawAspect="Content" ObjectID="_1631379748" r:id="rId3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2CA07001" w14:textId="0B8925BE" w:rsidR="00237425" w:rsidRPr="00237425" w:rsidRDefault="00000D33" w:rsidP="00000D33">
      <w:pPr>
        <w:tabs>
          <w:tab w:val="left" w:pos="136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9B80892" wp14:editId="4086E028">
                <wp:simplePos x="0" y="0"/>
                <wp:positionH relativeFrom="column">
                  <wp:posOffset>8090718</wp:posOffset>
                </wp:positionH>
                <wp:positionV relativeFrom="paragraph">
                  <wp:posOffset>28349</wp:posOffset>
                </wp:positionV>
                <wp:extent cx="1104859" cy="728816"/>
                <wp:effectExtent l="38100" t="38100" r="19685" b="33655"/>
                <wp:wrapNone/>
                <wp:docPr id="68" name="直接箭头连接符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04859" cy="72881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8B6470" id="直接箭头连接符 68" o:spid="_x0000_s1026" type="#_x0000_t32" style="position:absolute;left:0;text-align:left;margin-left:637.05pt;margin-top:2.25pt;width:87pt;height:57.4pt;flip:x y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" strokecolor="#d34817 [3204]" strokeweight="1pt">
                <v:stroke endarrow="block" joinstyle="miter"/>
              </v:shape>
            </w:pict>
          </mc:Fallback>
        </mc:AlternateContent>
      </w:r>
      <w:r>
        <w:tab/>
      </w:r>
    </w:p>
    <w:p w14:paraId="69BA8975" w14:textId="6232A9BC" w:rsidR="00237425" w:rsidRPr="00237425" w:rsidRDefault="009F489E" w:rsidP="00237425"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36A7E80" wp14:editId="6FFE6D4E">
                <wp:simplePos x="0" y="0"/>
                <wp:positionH relativeFrom="column">
                  <wp:posOffset>5784786</wp:posOffset>
                </wp:positionH>
                <wp:positionV relativeFrom="paragraph">
                  <wp:posOffset>102430</wp:posOffset>
                </wp:positionV>
                <wp:extent cx="1265599" cy="711835"/>
                <wp:effectExtent l="38100" t="0" r="29845" b="50165"/>
                <wp:wrapNone/>
                <wp:docPr id="63" name="直接箭头连接符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65599" cy="711835"/>
                        </a:xfrm>
                        <a:prstGeom prst="straightConnector1">
                          <a:avLst/>
                        </a:prstGeom>
                        <a:ln>
                          <a:prstDash val="sysDash"/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78388A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63" o:spid="_x0000_s1026" type="#_x0000_t32" style="position:absolute;left:0;text-align:left;margin-left:455.5pt;margin-top:8.05pt;width:99.65pt;height:56.05pt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" strokecolor="#d34817 [3204]" strokeweight="1pt">
                <v:stroke dashstyle="3 1" endarrow="block" joinstyle="miter"/>
              </v:shape>
            </w:pict>
          </mc:Fallback>
        </mc:AlternateContent>
      </w:r>
      <w:r w:rsidR="002A5284"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338E40C2" wp14:editId="157F688F">
                <wp:simplePos x="0" y="0"/>
                <wp:positionH relativeFrom="column">
                  <wp:posOffset>4298458</wp:posOffset>
                </wp:positionH>
                <wp:positionV relativeFrom="paragraph">
                  <wp:posOffset>151745</wp:posOffset>
                </wp:positionV>
                <wp:extent cx="502142" cy="658023"/>
                <wp:effectExtent l="0" t="0" r="69850" b="66040"/>
                <wp:wrapNone/>
                <wp:docPr id="75" name="直接箭头连接符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142" cy="65802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A7FC3C" id="直接箭头连接符 75" o:spid="_x0000_s1026" type="#_x0000_t32" style="position:absolute;left:0;text-align:left;margin-left:338.45pt;margin-top:11.95pt;width:39.55pt;height:51.8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" strokecolor="#d34817 [3204]" strokeweight="1pt">
                <v:stroke endarrow="block" joinstyle="miter"/>
              </v:shape>
            </w:pict>
          </mc:Fallback>
        </mc:AlternateContent>
      </w:r>
      <w:r w:rsidR="00000D33"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BC06337" wp14:editId="3C865041">
                <wp:simplePos x="0" y="0"/>
                <wp:positionH relativeFrom="column">
                  <wp:posOffset>8015747</wp:posOffset>
                </wp:positionH>
                <wp:positionV relativeFrom="paragraph">
                  <wp:posOffset>100125</wp:posOffset>
                </wp:positionV>
                <wp:extent cx="1179871" cy="761263"/>
                <wp:effectExtent l="0" t="0" r="77470" b="58420"/>
                <wp:wrapNone/>
                <wp:docPr id="67" name="直接箭头连接符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9871" cy="7612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3F981E" id="直接箭头连接符 67" o:spid="_x0000_s1026" type="#_x0000_t32" style="position:absolute;left:0;text-align:left;margin-left:631.15pt;margin-top:7.9pt;width:92.9pt;height:59.9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" strokecolor="#d34817 [3204]" strokeweight="1pt">
                <v:stroke endarrow="block" joinstyle="miter"/>
              </v:shape>
            </w:pict>
          </mc:Fallback>
        </mc:AlternateContent>
      </w:r>
      <w:r w:rsidR="00000D33">
        <w:rPr>
          <w:noProof/>
        </w:rPr>
        <mc:AlternateContent>
          <mc:Choice Requires="wps">
            <w:drawing>
              <wp:anchor distT="0" distB="0" distL="114300" distR="114300" simplePos="0" relativeHeight="251740160" behindDoc="1" locked="0" layoutInCell="1" allowOverlap="1" wp14:anchorId="745EE674" wp14:editId="2A0ABFB9">
                <wp:simplePos x="0" y="0"/>
                <wp:positionH relativeFrom="column">
                  <wp:posOffset>6223635</wp:posOffset>
                </wp:positionH>
                <wp:positionV relativeFrom="paragraph">
                  <wp:posOffset>190500</wp:posOffset>
                </wp:positionV>
                <wp:extent cx="1105535" cy="825500"/>
                <wp:effectExtent l="0" t="0" r="18415" b="12700"/>
                <wp:wrapNone/>
                <wp:docPr id="66" name="文本框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5535" cy="82550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E2B4BCD" w14:textId="08A64A2C" w:rsidR="00000D33" w:rsidRDefault="00000D33" w:rsidP="00000D33">
                            <w:r w:rsidRPr="00000D33">
                              <w:rPr>
                                <w:position w:val="-42"/>
                              </w:rPr>
                              <w:object w:dxaOrig="1440" w:dyaOrig="964" w14:anchorId="30B72C4D">
                                <v:shape id="_x0000_i1038" type="#_x0000_t75" style="width:1in;height:48.15pt">
                                  <v:imagedata r:id="rId31" o:title=""/>
                                </v:shape>
                                <o:OLEObject Type="Embed" ProgID="Equation.DSMT4" ShapeID="_x0000_i1038" DrawAspect="Content" ObjectID="_1643966230" r:id="rId3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5EE674" id="_x0000_t202" coordsize="21600,21600" o:spt="202" path="m,l,21600r21600,l21600,xe">
                <v:stroke joinstyle="miter"/>
                <v:path gradientshapeok="t" o:connecttype="rect"/>
              </v:shapetype>
              <v:shape id="文本框 66" o:spid="_x0000_s1032" type="#_x0000_t202" style="position:absolute;left:0;text-align:left;margin-left:490.05pt;margin-top:15pt;width:87.05pt;height:65pt;z-index:-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" fillcolor="black" strokecolor="white [3212]" strokeweight=".5pt">
                <v:fill opacity="0"/>
                <v:textbox>
                  <w:txbxContent>
                    <w:p w14:paraId="7E2B4BCD" w14:textId="08A64A2C" w:rsidR="00000D33" w:rsidRDefault="00000D33" w:rsidP="00000D33">
                      <w:r w:rsidRPr="00000D33">
                        <w:rPr>
                          <w:position w:val="-42"/>
                        </w:rPr>
                        <w:object w:dxaOrig="1440" w:dyaOrig="964" w14:anchorId="30B72C4D">
                          <v:shape id="_x0000_i1038" type="#_x0000_t75" style="width:1in;height:48.15pt">
                            <v:imagedata r:id="rId31" o:title=""/>
                          </v:shape>
                          <o:OLEObject Type="Embed" ProgID="Equation.DSMT4" ShapeID="_x0000_i1038" DrawAspect="Content" ObjectID="_1643966230" r:id="rId3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6BA5D17B" w14:textId="7E0A30C4" w:rsidR="00237425" w:rsidRPr="00237425" w:rsidRDefault="002A5284" w:rsidP="00237425">
      <w:r>
        <w:rPr>
          <w:noProof/>
        </w:rPr>
        <mc:AlternateContent>
          <mc:Choice Requires="wps">
            <w:drawing>
              <wp:anchor distT="0" distB="0" distL="114300" distR="114300" simplePos="0" relativeHeight="251750400" behindDoc="1" locked="0" layoutInCell="1" allowOverlap="1" wp14:anchorId="2408EA2E" wp14:editId="5B8318F3">
                <wp:simplePos x="0" y="0"/>
                <wp:positionH relativeFrom="column">
                  <wp:posOffset>4009103</wp:posOffset>
                </wp:positionH>
                <wp:positionV relativeFrom="paragraph">
                  <wp:posOffset>11512</wp:posOffset>
                </wp:positionV>
                <wp:extent cx="618490" cy="604520"/>
                <wp:effectExtent l="0" t="0" r="10160" b="24130"/>
                <wp:wrapNone/>
                <wp:docPr id="72" name="文本框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60452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2690E0A2" w14:textId="752B1B31" w:rsidR="00000D33" w:rsidRDefault="002A5284" w:rsidP="00000D33">
                            <w:r w:rsidRPr="002A5284">
                              <w:rPr>
                                <w:position w:val="-28"/>
                              </w:rPr>
                              <w:object w:dxaOrig="743" w:dyaOrig="685" w14:anchorId="5590942A">
                                <v:shape id="_x0000_i1040" type="#_x0000_t75" style="width:36.95pt;height:34.25pt">
                                  <v:imagedata r:id="rId34" o:title=""/>
                                </v:shape>
                                <o:OLEObject Type="Embed" ProgID="Equation.DSMT4" ShapeID="_x0000_i1040" DrawAspect="Content" ObjectID="_1643966231" r:id="rId35"/>
                              </w:object>
                            </w:r>
                            <w:r w:rsidR="00000D33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08EA2E" id="文本框 72" o:spid="_x0000_s1033" type="#_x0000_t202" style="position:absolute;left:0;text-align:left;margin-left:315.7pt;margin-top:.9pt;width:48.7pt;height:47.6pt;z-index:-25156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" fillcolor="black" strokecolor="white [3212]" strokeweight=".5pt">
                <v:fill opacity="0"/>
                <v:textbox>
                  <w:txbxContent>
                    <w:p w14:paraId="2690E0A2" w14:textId="752B1B31" w:rsidR="00000D33" w:rsidRDefault="002A5284" w:rsidP="00000D33">
                      <w:r w:rsidRPr="002A5284">
                        <w:rPr>
                          <w:position w:val="-28"/>
                        </w:rPr>
                        <w:object w:dxaOrig="740" w:dyaOrig="680" w14:anchorId="5590942A">
                          <v:shape id="_x0000_i2153" type="#_x0000_t75" style="width:37.15pt;height:34.25pt">
                            <v:imagedata r:id="rId36" o:title=""/>
                          </v:shape>
                          <o:OLEObject Type="Embed" ProgID="Equation.DSMT4" ShapeID="_x0000_i2153" DrawAspect="Content" ObjectID="_1631379750" r:id="rId37"/>
                        </w:object>
                      </w:r>
                      <w:r w:rsidR="00000D33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00D33">
        <w:rPr>
          <w:noProof/>
        </w:rPr>
        <mc:AlternateContent>
          <mc:Choice Requires="wps">
            <w:drawing>
              <wp:anchor distT="0" distB="0" distL="114300" distR="114300" simplePos="0" relativeHeight="251746304" behindDoc="1" locked="0" layoutInCell="1" allowOverlap="1" wp14:anchorId="40EBFC01" wp14:editId="220E15DB">
                <wp:simplePos x="0" y="0"/>
                <wp:positionH relativeFrom="column">
                  <wp:posOffset>8013290</wp:posOffset>
                </wp:positionH>
                <wp:positionV relativeFrom="paragraph">
                  <wp:posOffset>158791</wp:posOffset>
                </wp:positionV>
                <wp:extent cx="618490" cy="604520"/>
                <wp:effectExtent l="0" t="0" r="10160" b="24130"/>
                <wp:wrapNone/>
                <wp:docPr id="70" name="文本框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60452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34B48AED" w14:textId="4A77C73B" w:rsidR="00000D33" w:rsidRDefault="00000D33" w:rsidP="00000D33">
                            <w:r w:rsidRPr="00000D33">
                              <w:rPr>
                                <w:position w:val="-6"/>
                              </w:rPr>
                              <w:object w:dxaOrig="523" w:dyaOrig="279" w14:anchorId="490DE26F">
                                <v:shape id="_x0000_i1042" type="#_x0000_t75" style="width:26.2pt;height:13.85pt">
                                  <v:imagedata r:id="rId38" o:title=""/>
                                </v:shape>
                                <o:OLEObject Type="Embed" ProgID="Equation.DSMT4" ShapeID="_x0000_i1042" DrawAspect="Content" ObjectID="_1643966232" r:id="rId3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BFC01" id="文本框 70" o:spid="_x0000_s1034" type="#_x0000_t202" style="position:absolute;left:0;text-align:left;margin-left:630.95pt;margin-top:12.5pt;width:48.7pt;height:47.6pt;z-index:-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" fillcolor="black" strokecolor="white [3212]" strokeweight=".5pt">
                <v:fill opacity="0"/>
                <v:textbox>
                  <w:txbxContent>
                    <w:p w14:paraId="34B48AED" w14:textId="4A77C73B" w:rsidR="00000D33" w:rsidRDefault="00000D33" w:rsidP="00000D33">
                      <w:r w:rsidRPr="00000D33">
                        <w:rPr>
                          <w:position w:val="-6"/>
                        </w:rPr>
                        <w:object w:dxaOrig="520" w:dyaOrig="279" w14:anchorId="490DE26F">
                          <v:shape id="_x0000_i2060" type="#_x0000_t75" style="width:26.15pt;height:13.95pt">
                            <v:imagedata r:id="rId40" o:title=""/>
                          </v:shape>
                          <o:OLEObject Type="Embed" ProgID="Equation.DSMT4" ShapeID="_x0000_i2060" DrawAspect="Content" ObjectID="_1631379751" r:id="rId4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00D33"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6B45675F" wp14:editId="6791EDBE">
                <wp:simplePos x="0" y="0"/>
                <wp:positionH relativeFrom="column">
                  <wp:posOffset>9195394</wp:posOffset>
                </wp:positionH>
                <wp:positionV relativeFrom="paragraph">
                  <wp:posOffset>163359</wp:posOffset>
                </wp:positionV>
                <wp:extent cx="1033975" cy="632850"/>
                <wp:effectExtent l="0" t="0" r="13970" b="15240"/>
                <wp:wrapNone/>
                <wp:docPr id="62" name="矩形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2B65E1" w14:textId="3FAE2BE4" w:rsidR="00000D33" w:rsidRDefault="00000D33" w:rsidP="00000D33">
                            <w:pPr>
                              <w:jc w:val="center"/>
                            </w:pPr>
                            <w:r w:rsidRPr="00000D33">
                              <w:rPr>
                                <w:position w:val="-28"/>
                              </w:rPr>
                              <w:object w:dxaOrig="999" w:dyaOrig="685" w14:anchorId="4E5579B8">
                                <v:shape id="_x0000_i1044" type="#_x0000_t75" style="width:50.05pt;height:34.25pt">
                                  <v:imagedata r:id="rId42" o:title=""/>
                                </v:shape>
                                <o:OLEObject Type="Embed" ProgID="Equation.DSMT4" ShapeID="_x0000_i1044" DrawAspect="Content" ObjectID="_1643966233" r:id="rId4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45675F" id="矩形 62" o:spid="_x0000_s1035" style="position:absolute;left:0;text-align:left;margin-left:724.05pt;margin-top:12.85pt;width:81.4pt;height:49.8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" fillcolor="white [3201]" strokecolor="#d34817 [3204]" strokeweight="1pt">
                <v:textbox>
                  <w:txbxContent>
                    <w:p w14:paraId="402B65E1" w14:textId="3FAE2BE4" w:rsidR="00000D33" w:rsidRDefault="00000D33" w:rsidP="00000D33">
                      <w:pPr>
                        <w:jc w:val="center"/>
                      </w:pPr>
                      <w:r w:rsidRPr="00000D33">
                        <w:rPr>
                          <w:position w:val="-28"/>
                        </w:rPr>
                        <w:object w:dxaOrig="999" w:dyaOrig="680" w14:anchorId="4E5579B8">
                          <v:shape id="_x0000_i2043" type="#_x0000_t75" style="width:49.95pt;height:34.25pt">
                            <v:imagedata r:id="rId44" o:title=""/>
                          </v:shape>
                          <o:OLEObject Type="Embed" ProgID="Equation.DSMT4" ShapeID="_x0000_i2043" DrawAspect="Content" ObjectID="_1631379752" r:id="rId4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7C248AF9" w14:textId="5B20BE00" w:rsidR="00237425" w:rsidRPr="00237425" w:rsidRDefault="00237425" w:rsidP="00237425"/>
    <w:p w14:paraId="5A364DDD" w14:textId="42D1E6BE" w:rsidR="00237425" w:rsidRPr="00237425" w:rsidRDefault="00237425" w:rsidP="00237425"/>
    <w:p w14:paraId="30B914A1" w14:textId="49E67319" w:rsidR="00237425" w:rsidRPr="00237425" w:rsidRDefault="00237425" w:rsidP="00237425"/>
    <w:p w14:paraId="4254D53E" w14:textId="4CB13748" w:rsidR="00237425" w:rsidRPr="00237425" w:rsidRDefault="00DD285D" w:rsidP="00237425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45EBFA33" wp14:editId="4E829771">
                <wp:simplePos x="0" y="0"/>
                <wp:positionH relativeFrom="column">
                  <wp:posOffset>6032090</wp:posOffset>
                </wp:positionH>
                <wp:positionV relativeFrom="paragraph">
                  <wp:posOffset>151006</wp:posOffset>
                </wp:positionV>
                <wp:extent cx="973394" cy="479159"/>
                <wp:effectExtent l="0" t="0" r="17780" b="1651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73394" cy="479159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4DC7F73C" w14:textId="47A5FBE2" w:rsidR="00DD285D" w:rsidRDefault="00DD285D" w:rsidP="00DD285D">
                            <w:r w:rsidRPr="00DD285D">
                              <w:rPr>
                                <w:position w:val="-10"/>
                              </w:rPr>
                              <w:object w:dxaOrig="1161" w:dyaOrig="325" w14:anchorId="408BC9C2">
                                <v:shape id="_x0000_i1046" type="#_x0000_t75" style="width:58.15pt;height:16.15pt">
                                  <v:imagedata r:id="rId46" o:title=""/>
                                </v:shape>
                                <o:OLEObject Type="Embed" ProgID="Equation.DSMT4" ShapeID="_x0000_i1046" DrawAspect="Content" ObjectID="_1643966234" r:id="rId4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EBFA33" id="文本框 23" o:spid="_x0000_s1036" type="#_x0000_t202" style="position:absolute;left:0;text-align:left;margin-left:474.95pt;margin-top:11.9pt;width:76.65pt;height:37.75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" fillcolor="black" strokecolor="white [3212]" strokeweight=".5pt">
                <v:fill opacity="0"/>
                <v:textbox>
                  <w:txbxContent>
                    <w:p w14:paraId="4DC7F73C" w14:textId="47A5FBE2" w:rsidR="00DD285D" w:rsidRDefault="00DD285D" w:rsidP="00DD285D">
                      <w:r w:rsidRPr="00DD285D">
                        <w:rPr>
                          <w:position w:val="-10"/>
                        </w:rPr>
                        <w:object w:dxaOrig="1160" w:dyaOrig="320" w14:anchorId="408BC9C2">
                          <v:shape id="_x0000_i2014" type="#_x0000_t75" style="width:58.05pt;height:16.25pt">
                            <v:imagedata r:id="rId48" o:title=""/>
                          </v:shape>
                          <o:OLEObject Type="Embed" ProgID="Equation.DSMT4" ShapeID="_x0000_i2014" DrawAspect="Content" ObjectID="_1631379753" r:id="rId4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237425">
        <w:rPr>
          <w:noProof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769AAE11" wp14:editId="076B15FB">
                <wp:simplePos x="0" y="0"/>
                <wp:positionH relativeFrom="column">
                  <wp:posOffset>3878825</wp:posOffset>
                </wp:positionH>
                <wp:positionV relativeFrom="paragraph">
                  <wp:posOffset>22287</wp:posOffset>
                </wp:positionV>
                <wp:extent cx="618490" cy="604520"/>
                <wp:effectExtent l="0" t="0" r="10160" b="2413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60452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1C29DCE7" w14:textId="62917014" w:rsidR="00237425" w:rsidRDefault="00237425" w:rsidP="00237425">
                            <w:r w:rsidRPr="00237425">
                              <w:rPr>
                                <w:position w:val="-24"/>
                              </w:rPr>
                              <w:object w:dxaOrig="662" w:dyaOrig="615" w14:anchorId="5A94DE88">
                                <v:shape id="_x0000_i1048" type="#_x0000_t75" style="width:33.1pt;height:30.8pt">
                                  <v:imagedata r:id="rId50" o:title=""/>
                                </v:shape>
                                <o:OLEObject Type="Embed" ProgID="Equation.DSMT4" ShapeID="_x0000_i1048" DrawAspect="Content" ObjectID="_1643966235" r:id="rId5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9AAE11" id="文本框 18" o:spid="_x0000_s1037" type="#_x0000_t202" style="position:absolute;left:0;text-align:left;margin-left:305.4pt;margin-top:1.75pt;width:48.7pt;height:47.6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" fillcolor="black" strokecolor="white [3212]" strokeweight=".5pt">
                <v:fill opacity="0"/>
                <v:textbox>
                  <w:txbxContent>
                    <w:p w14:paraId="1C29DCE7" w14:textId="62917014" w:rsidR="00237425" w:rsidRDefault="00237425" w:rsidP="00237425">
                      <w:r w:rsidRPr="00237425">
                        <w:rPr>
                          <w:position w:val="-24"/>
                        </w:rPr>
                        <w:object w:dxaOrig="660" w:dyaOrig="620" w14:anchorId="5A94DE88">
                          <v:shape id="_x0000_i2015" type="#_x0000_t75" style="width:33.1pt;height:30.75pt">
                            <v:imagedata r:id="rId52" o:title=""/>
                          </v:shape>
                          <o:OLEObject Type="Embed" ProgID="Equation.DSMT4" ShapeID="_x0000_i2015" DrawAspect="Content" ObjectID="_1631379754" r:id="rId5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bookmarkStart w:id="0" w:name="_GoBack"/>
    <w:bookmarkEnd w:id="0"/>
    <w:p w14:paraId="3D356B07" w14:textId="5D7B6507" w:rsidR="00237425" w:rsidRPr="00237425" w:rsidRDefault="00DD285D" w:rsidP="00237425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73D0CC4" wp14:editId="7950FFFB">
                <wp:simplePos x="0" y="0"/>
                <wp:positionH relativeFrom="column">
                  <wp:posOffset>5782761</wp:posOffset>
                </wp:positionH>
                <wp:positionV relativeFrom="paragraph">
                  <wp:posOffset>174113</wp:posOffset>
                </wp:positionV>
                <wp:extent cx="1075239" cy="258097"/>
                <wp:effectExtent l="38100" t="57150" r="29845" b="27940"/>
                <wp:wrapNone/>
                <wp:docPr id="22" name="直接箭头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75239" cy="258097"/>
                        </a:xfrm>
                        <a:prstGeom prst="straightConnector1">
                          <a:avLst/>
                        </a:prstGeom>
                        <a:ln>
                          <a:prstDash val="sysDash"/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185AE6" id="直接箭头连接符 22" o:spid="_x0000_s1026" type="#_x0000_t32" style="position:absolute;left:0;text-align:left;margin-left:455.35pt;margin-top:13.7pt;width:84.65pt;height:20.3pt;flip:x 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" strokecolor="#d34817 [3204]" strokeweight="1pt">
                <v:stroke dashstyle="3 1" endarrow="block" joinstyle="miter"/>
              </v:shape>
            </w:pict>
          </mc:Fallback>
        </mc:AlternateContent>
      </w:r>
      <w:r w:rsidR="00237425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EAB2A6" wp14:editId="1D43EF72">
                <wp:simplePos x="0" y="0"/>
                <wp:positionH relativeFrom="column">
                  <wp:posOffset>3688490</wp:posOffset>
                </wp:positionH>
                <wp:positionV relativeFrom="paragraph">
                  <wp:posOffset>48752</wp:posOffset>
                </wp:positionV>
                <wp:extent cx="1060491" cy="383458"/>
                <wp:effectExtent l="38100" t="0" r="25400" b="74295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60491" cy="38345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A55D0C" id="直接箭头连接符 16" o:spid="_x0000_s1026" type="#_x0000_t32" style="position:absolute;left:0;text-align:left;margin-left:290.45pt;margin-top:3.85pt;width:83.5pt;height:30.2pt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" strokecolor="#d34817 [3204]" strokeweight="1pt">
                <v:stroke endarrow="block" joinstyle="miter"/>
              </v:shape>
            </w:pict>
          </mc:Fallback>
        </mc:AlternateContent>
      </w:r>
    </w:p>
    <w:p w14:paraId="50003785" w14:textId="2CFA1063" w:rsidR="00237425" w:rsidRPr="00237425" w:rsidRDefault="00CF2542" w:rsidP="00237425">
      <w:pPr>
        <w:tabs>
          <w:tab w:val="left" w:pos="804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62B94C55" wp14:editId="4D2EAE64">
                <wp:simplePos x="0" y="0"/>
                <wp:positionH relativeFrom="column">
                  <wp:posOffset>4953000</wp:posOffset>
                </wp:positionH>
                <wp:positionV relativeFrom="paragraph">
                  <wp:posOffset>71571</wp:posOffset>
                </wp:positionV>
                <wp:extent cx="618490" cy="604520"/>
                <wp:effectExtent l="0" t="0" r="10160" b="24130"/>
                <wp:wrapNone/>
                <wp:docPr id="14" name="文本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60452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462C4926" w14:textId="7088915E" w:rsidR="00237425" w:rsidRDefault="00237425" w:rsidP="00237425">
                            <w:r w:rsidRPr="00237425">
                              <w:rPr>
                                <w:position w:val="-14"/>
                              </w:rPr>
                              <w:object w:dxaOrig="615" w:dyaOrig="395" w14:anchorId="1D2D6639">
                                <v:shape id="_x0000_i1050" type="#_x0000_t75" style="width:30.8pt;height:19.65pt">
                                  <v:imagedata r:id="rId54" o:title=""/>
                                </v:shape>
                                <o:OLEObject Type="Embed" ProgID="Equation.DSMT4" ShapeID="_x0000_i1050" DrawAspect="Content" ObjectID="_1643966236" r:id="rId5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B94C55" id="文本框 14" o:spid="_x0000_s1038" type="#_x0000_t202" style="position:absolute;left:0;text-align:left;margin-left:390pt;margin-top:5.65pt;width:48.7pt;height:47.6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" fillcolor="black" strokecolor="white [3212]" strokeweight=".5pt">
                <v:fill opacity="0"/>
                <v:textbox>
                  <w:txbxContent>
                    <w:p w14:paraId="462C4926" w14:textId="7088915E" w:rsidR="00237425" w:rsidRDefault="00237425" w:rsidP="00237425">
                      <w:r w:rsidRPr="00237425">
                        <w:rPr>
                          <w:position w:val="-14"/>
                        </w:rPr>
                        <w:object w:dxaOrig="620" w:dyaOrig="400" w14:anchorId="1D2D6639">
                          <v:shape id="_x0000_i1074" type="#_x0000_t75" style="width:30.75pt;height:19.75pt">
                            <v:imagedata r:id="rId56" o:title=""/>
                          </v:shape>
                          <o:OLEObject Type="Embed" ProgID="Equation.DSMT4" ShapeID="_x0000_i1074" DrawAspect="Content" ObjectID="_1631379755" r:id="rId5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1266C4">
        <w:rPr>
          <w:noProof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3A36253D" wp14:editId="73EC0044">
                <wp:simplePos x="0" y="0"/>
                <wp:positionH relativeFrom="column">
                  <wp:posOffset>5479026</wp:posOffset>
                </wp:positionH>
                <wp:positionV relativeFrom="paragraph">
                  <wp:posOffset>55388</wp:posOffset>
                </wp:positionV>
                <wp:extent cx="618490" cy="812718"/>
                <wp:effectExtent l="0" t="0" r="10160" b="26035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812718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5BB2447B" w14:textId="7485635A" w:rsidR="001266C4" w:rsidRDefault="001266C4" w:rsidP="001266C4">
                            <w:r w:rsidRPr="001266C4">
                              <w:rPr>
                                <w:position w:val="-42"/>
                              </w:rPr>
                              <w:object w:dxaOrig="941" w:dyaOrig="1022" w14:anchorId="5494634C">
                                <v:shape id="_x0000_i1052" type="#_x0000_t75" style="width:46.95pt;height:51.2pt">
                                  <v:imagedata r:id="rId58" o:title=""/>
                                </v:shape>
                                <o:OLEObject Type="Embed" ProgID="Equation.DSMT4" ShapeID="_x0000_i1052" DrawAspect="Content" ObjectID="_1643966237" r:id="rId5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36253D" id="文本框 31" o:spid="_x0000_s1039" type="#_x0000_t202" style="position:absolute;left:0;text-align:left;margin-left:431.4pt;margin-top:4.35pt;width:48.7pt;height:64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" fillcolor="black" strokecolor="white [3212]" strokeweight=".5pt">
                <v:fill opacity="0"/>
                <v:textbox>
                  <w:txbxContent>
                    <w:p w14:paraId="5BB2447B" w14:textId="7485635A" w:rsidR="001266C4" w:rsidRDefault="001266C4" w:rsidP="001266C4">
                      <w:r w:rsidRPr="001266C4">
                        <w:rPr>
                          <w:position w:val="-42"/>
                        </w:rPr>
                        <w:object w:dxaOrig="940" w:dyaOrig="1020" w14:anchorId="5494634C">
                          <v:shape id="_x0000_i1332" type="#_x0000_t75" style="width:47.05pt;height:51.1pt">
                            <v:imagedata r:id="rId60" o:title=""/>
                          </v:shape>
                          <o:OLEObject Type="Embed" ProgID="Equation.DSMT4" ShapeID="_x0000_i1332" DrawAspect="Content" ObjectID="_1631379756" r:id="rId6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1266C4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D7E044C" wp14:editId="6631E9B5">
                <wp:simplePos x="0" y="0"/>
                <wp:positionH relativeFrom="column">
                  <wp:posOffset>5206182</wp:posOffset>
                </wp:positionH>
                <wp:positionV relativeFrom="paragraph">
                  <wp:posOffset>14092</wp:posOffset>
                </wp:positionV>
                <wp:extent cx="414204" cy="1009035"/>
                <wp:effectExtent l="0" t="38100" r="62230" b="19685"/>
                <wp:wrapNone/>
                <wp:docPr id="29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4204" cy="100903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D6D190" id="直接箭头连接符 29" o:spid="_x0000_s1026" type="#_x0000_t32" style="position:absolute;left:0;text-align:left;margin-left:409.95pt;margin-top:1.1pt;width:32.6pt;height:79.45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" strokecolor="#d34817 [3204]" strokeweight="1pt">
                <v:stroke endarrow="block" joinstyle="miter"/>
              </v:shape>
            </w:pict>
          </mc:Fallback>
        </mc:AlternateContent>
      </w:r>
      <w:r w:rsidR="00237425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BC7E2E6" wp14:editId="05502457">
                <wp:simplePos x="0" y="0"/>
                <wp:positionH relativeFrom="column">
                  <wp:posOffset>3687097</wp:posOffset>
                </wp:positionH>
                <wp:positionV relativeFrom="paragraph">
                  <wp:posOffset>58337</wp:posOffset>
                </wp:positionV>
                <wp:extent cx="1060655" cy="396977"/>
                <wp:effectExtent l="0" t="38100" r="63500" b="22225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0655" cy="39697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B64023" id="直接箭头连接符 17" o:spid="_x0000_s1026" type="#_x0000_t32" style="position:absolute;left:0;text-align:left;margin-left:290.3pt;margin-top:4.6pt;width:83.5pt;height:31.25pt;flip:y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" strokecolor="#d34817 [3204]" strokeweight="1pt">
                <v:stroke endarrow="block" joinstyle="miter"/>
              </v:shape>
            </w:pict>
          </mc:Fallback>
        </mc:AlternateContent>
      </w:r>
      <w:r w:rsidR="00237425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5AEA6A5" wp14:editId="55B371E4">
                <wp:simplePos x="0" y="0"/>
                <wp:positionH relativeFrom="column">
                  <wp:posOffset>4955459</wp:posOffset>
                </wp:positionH>
                <wp:positionV relativeFrom="paragraph">
                  <wp:posOffset>55388</wp:posOffset>
                </wp:positionV>
                <wp:extent cx="528996" cy="169074"/>
                <wp:effectExtent l="0" t="38100" r="61595" b="21590"/>
                <wp:wrapNone/>
                <wp:docPr id="12" name="任意多边形: 形状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996" cy="169074"/>
                        </a:xfrm>
                        <a:custGeom>
                          <a:avLst/>
                          <a:gdLst>
                            <a:gd name="connsiteX0" fmla="*/ 0 w 780757"/>
                            <a:gd name="connsiteY0" fmla="*/ 0 h 464238"/>
                            <a:gd name="connsiteX1" fmla="*/ 330591 w 780757"/>
                            <a:gd name="connsiteY1" fmla="*/ 464234 h 464238"/>
                            <a:gd name="connsiteX2" fmla="*/ 780757 w 780757"/>
                            <a:gd name="connsiteY2" fmla="*/ 7034 h 46423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80757" h="464238">
                              <a:moveTo>
                                <a:pt x="0" y="0"/>
                              </a:moveTo>
                              <a:cubicBezTo>
                                <a:pt x="100232" y="231531"/>
                                <a:pt x="200465" y="463062"/>
                                <a:pt x="330591" y="464234"/>
                              </a:cubicBezTo>
                              <a:cubicBezTo>
                                <a:pt x="460717" y="465406"/>
                                <a:pt x="620737" y="236220"/>
                                <a:pt x="780757" y="7034"/>
                              </a:cubicBezTo>
                            </a:path>
                          </a:pathLst>
                        </a:cu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91DC55" id="任意多边形: 形状 12" o:spid="_x0000_s1026" style="position:absolute;left:0;text-align:left;margin-left:390.2pt;margin-top:4.35pt;width:41.65pt;height:13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80757,464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" path="m,c100232,231531,200465,463062,330591,464234,460717,465406,620737,236220,780757,7034e" filled="f" strokecolor="#d34817 [3204]" strokeweight="1pt">
                <v:stroke endarrow="open" joinstyle="miter"/>
                <v:path arrowok="t" o:connecttype="custom" o:connectlocs="0,0;223989,169073;528996,2562" o:connectangles="0,0,0"/>
              </v:shape>
            </w:pict>
          </mc:Fallback>
        </mc:AlternateContent>
      </w:r>
      <w:r w:rsidR="00237425">
        <w:tab/>
      </w:r>
    </w:p>
    <w:p w14:paraId="55046C1E" w14:textId="35832F1A" w:rsidR="00237425" w:rsidRPr="00237425" w:rsidRDefault="001266C4" w:rsidP="00237425">
      <w:pPr>
        <w:tabs>
          <w:tab w:val="left" w:pos="80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15DDB51C" wp14:editId="5E2AB0B1">
                <wp:simplePos x="0" y="0"/>
                <wp:positionH relativeFrom="column">
                  <wp:posOffset>7891770</wp:posOffset>
                </wp:positionH>
                <wp:positionV relativeFrom="paragraph">
                  <wp:posOffset>139659</wp:posOffset>
                </wp:positionV>
                <wp:extent cx="973394" cy="479159"/>
                <wp:effectExtent l="0" t="0" r="17780" b="16510"/>
                <wp:wrapNone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73394" cy="479159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2E45117E" w14:textId="21901025" w:rsidR="001266C4" w:rsidRDefault="001266C4" w:rsidP="001266C4">
                            <w:r w:rsidRPr="00DD285D">
                              <w:rPr>
                                <w:position w:val="-10"/>
                              </w:rPr>
                              <w:object w:dxaOrig="964" w:dyaOrig="325" w14:anchorId="668F9B48">
                                <v:shape id="_x0000_i1054" type="#_x0000_t75" style="width:48.15pt;height:16.15pt">
                                  <v:imagedata r:id="rId62" o:title=""/>
                                </v:shape>
                                <o:OLEObject Type="Embed" ProgID="Equation.DSMT4" ShapeID="_x0000_i1054" DrawAspect="Content" ObjectID="_1643966238" r:id="rId6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DDB51C" id="文本框 26" o:spid="_x0000_s1040" type="#_x0000_t202" style="position:absolute;left:0;text-align:left;margin-left:621.4pt;margin-top:11pt;width:76.65pt;height:37.7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" fillcolor="black" strokecolor="white [3212]" strokeweight=".5pt">
                <v:fill opacity="0"/>
                <v:textbox>
                  <w:txbxContent>
                    <w:p w14:paraId="2E45117E" w14:textId="21901025" w:rsidR="001266C4" w:rsidRDefault="001266C4" w:rsidP="001266C4">
                      <w:r w:rsidRPr="00DD285D">
                        <w:rPr>
                          <w:position w:val="-10"/>
                        </w:rPr>
                        <w:object w:dxaOrig="960" w:dyaOrig="320" w14:anchorId="668F9B48">
                          <v:shape id="_x0000_i1280" type="#_x0000_t75" style="width:48.2pt;height:16.25pt">
                            <v:imagedata r:id="rId64" o:title=""/>
                          </v:shape>
                          <o:OLEObject Type="Embed" ProgID="Equation.DSMT4" ShapeID="_x0000_i1280" DrawAspect="Content" ObjectID="_1631379757" r:id="rId6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D07F98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DDA1323" wp14:editId="3F88CBAD">
                <wp:simplePos x="0" y="0"/>
                <wp:positionH relativeFrom="column">
                  <wp:posOffset>6858000</wp:posOffset>
                </wp:positionH>
                <wp:positionV relativeFrom="paragraph">
                  <wp:posOffset>38203</wp:posOffset>
                </wp:positionV>
                <wp:extent cx="1033975" cy="632850"/>
                <wp:effectExtent l="0" t="0" r="13970" b="15240"/>
                <wp:wrapNone/>
                <wp:docPr id="20" name="矩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321734" w14:textId="4056B479" w:rsidR="00D07F98" w:rsidRDefault="00DD285D" w:rsidP="00D07F98">
                            <w:pPr>
                              <w:jc w:val="center"/>
                            </w:pPr>
                            <w:r w:rsidRPr="00237425">
                              <w:rPr>
                                <w:position w:val="-28"/>
                              </w:rPr>
                              <w:object w:dxaOrig="662" w:dyaOrig="685" w14:anchorId="3426F281">
                                <v:shape id="_x0000_i1056" type="#_x0000_t75" style="width:33.1pt;height:34.25pt">
                                  <v:imagedata r:id="rId66" o:title=""/>
                                </v:shape>
                                <o:OLEObject Type="Embed" ProgID="Equation.DSMT4" ShapeID="_x0000_i1056" DrawAspect="Content" ObjectID="_1643966239" r:id="rId67"/>
                              </w:object>
                            </w:r>
                            <w:r w:rsidR="00D07F98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DDA1323" id="矩形 20" o:spid="_x0000_s1041" style="position:absolute;left:0;text-align:left;margin-left:540pt;margin-top:3pt;width:81.4pt;height:49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" fillcolor="white [3201]" strokecolor="#d34817 [3204]" strokeweight="1pt">
                <v:textbox>
                  <w:txbxContent>
                    <w:p w14:paraId="55321734" w14:textId="4056B479" w:rsidR="00D07F98" w:rsidRDefault="00DD285D" w:rsidP="00D07F98">
                      <w:pPr>
                        <w:jc w:val="center"/>
                      </w:pPr>
                      <w:r w:rsidRPr="00237425">
                        <w:rPr>
                          <w:position w:val="-28"/>
                        </w:rPr>
                        <w:object w:dxaOrig="660" w:dyaOrig="680" w14:anchorId="3426F281">
                          <v:shape id="_x0000_i1210" type="#_x0000_t75" style="width:33.1pt;height:34.25pt">
                            <v:imagedata r:id="rId68" o:title=""/>
                          </v:shape>
                          <o:OLEObject Type="Embed" ProgID="Equation.DSMT4" ShapeID="_x0000_i1210" DrawAspect="Content" ObjectID="_1631379758" r:id="rId69"/>
                        </w:object>
                      </w:r>
                      <w:r w:rsidR="00D07F98"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237425">
        <w:rPr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16E073D7" wp14:editId="0460FCC1">
                <wp:simplePos x="0" y="0"/>
                <wp:positionH relativeFrom="column">
                  <wp:posOffset>3908323</wp:posOffset>
                </wp:positionH>
                <wp:positionV relativeFrom="paragraph">
                  <wp:posOffset>35970</wp:posOffset>
                </wp:positionV>
                <wp:extent cx="618490" cy="339213"/>
                <wp:effectExtent l="0" t="0" r="10160" b="2286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339213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1F3FB318" w14:textId="3DF0EC09" w:rsidR="00237425" w:rsidRDefault="00237425" w:rsidP="00237425">
                            <w:r w:rsidRPr="00237425">
                              <w:rPr>
                                <w:position w:val="-6"/>
                              </w:rPr>
                              <w:object w:dxaOrig="778" w:dyaOrig="279" w14:anchorId="00859206">
                                <v:shape id="_x0000_i1058" type="#_x0000_t75" style="width:38.9pt;height:13.85pt">
                                  <v:imagedata r:id="rId70" o:title=""/>
                                </v:shape>
                                <o:OLEObject Type="Embed" ProgID="Equation.DSMT4" ShapeID="_x0000_i1058" DrawAspect="Content" ObjectID="_1643966240" r:id="rId7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073D7" id="文本框 19" o:spid="_x0000_s1042" type="#_x0000_t202" style="position:absolute;left:0;text-align:left;margin-left:307.75pt;margin-top:2.85pt;width:48.7pt;height:26.7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" fillcolor="black" strokecolor="white [3212]" strokeweight=".5pt">
                <v:fill opacity="0"/>
                <v:textbox>
                  <w:txbxContent>
                    <w:p w14:paraId="1F3FB318" w14:textId="3DF0EC09" w:rsidR="00237425" w:rsidRDefault="00237425" w:rsidP="00237425">
                      <w:r w:rsidRPr="00237425">
                        <w:rPr>
                          <w:position w:val="-6"/>
                        </w:rPr>
                        <w:object w:dxaOrig="780" w:dyaOrig="279" w14:anchorId="00859206">
                          <v:shape id="_x0000_i1182" type="#_x0000_t75" style="width:38.9pt;height:13.95pt">
                            <v:imagedata r:id="rId72" o:title=""/>
                          </v:shape>
                          <o:OLEObject Type="Embed" ProgID="Equation.DSMT4" ShapeID="_x0000_i1182" DrawAspect="Content" ObjectID="_1631379759" r:id="rId7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237425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BA77B9F" wp14:editId="3543EA95">
                <wp:simplePos x="0" y="0"/>
                <wp:positionH relativeFrom="column">
                  <wp:posOffset>2651760</wp:posOffset>
                </wp:positionH>
                <wp:positionV relativeFrom="paragraph">
                  <wp:posOffset>36243</wp:posOffset>
                </wp:positionV>
                <wp:extent cx="1033975" cy="632850"/>
                <wp:effectExtent l="0" t="0" r="13970" b="15240"/>
                <wp:wrapNone/>
                <wp:docPr id="15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77171A" w14:textId="33F8E63F" w:rsidR="00237425" w:rsidRDefault="00237425" w:rsidP="00237425">
                            <w:pPr>
                              <w:jc w:val="center"/>
                            </w:pPr>
                            <w:r w:rsidRPr="00237425">
                              <w:rPr>
                                <w:position w:val="-28"/>
                              </w:rPr>
                              <w:object w:dxaOrig="836" w:dyaOrig="685" w14:anchorId="7983E1B7">
                                <v:shape id="_x0000_i1060" type="#_x0000_t75" style="width:41.95pt;height:34.25pt">
                                  <v:imagedata r:id="rId74" o:title=""/>
                                </v:shape>
                                <o:OLEObject Type="Embed" ProgID="Equation.DSMT4" ShapeID="_x0000_i1060" DrawAspect="Content" ObjectID="_1643966241" r:id="rId7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A77B9F" id="矩形 15" o:spid="_x0000_s1043" style="position:absolute;left:0;text-align:left;margin-left:208.8pt;margin-top:2.85pt;width:81.4pt;height:49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" fillcolor="white [3201]" strokecolor="#d34817 [3204]" strokeweight="1pt">
                <v:textbox>
                  <w:txbxContent>
                    <w:p w14:paraId="5377171A" w14:textId="33F8E63F" w:rsidR="00237425" w:rsidRDefault="00237425" w:rsidP="00237425">
                      <w:pPr>
                        <w:jc w:val="center"/>
                      </w:pPr>
                      <w:r w:rsidRPr="00237425">
                        <w:rPr>
                          <w:position w:val="-28"/>
                        </w:rPr>
                        <w:object w:dxaOrig="840" w:dyaOrig="680" w14:anchorId="7983E1B7">
                          <v:shape id="_x0000_i1186" type="#_x0000_t75" style="width:41.8pt;height:34.25pt">
                            <v:imagedata r:id="rId76" o:title=""/>
                          </v:shape>
                          <o:OLEObject Type="Embed" ProgID="Equation.DSMT4" ShapeID="_x0000_i1186" DrawAspect="Content" ObjectID="_1631379760" r:id="rId7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237425">
        <w:tab/>
      </w:r>
    </w:p>
    <w:p w14:paraId="1C2263AE" w14:textId="1F772F85" w:rsidR="00237425" w:rsidRPr="00237425" w:rsidRDefault="00237425" w:rsidP="00237425"/>
    <w:p w14:paraId="116A1298" w14:textId="5A4F0B91" w:rsidR="00237425" w:rsidRPr="00237425" w:rsidRDefault="001266C4" w:rsidP="00237425">
      <w:pPr>
        <w:snapToGri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006D037" wp14:editId="2F52EC8E">
                <wp:simplePos x="0" y="0"/>
                <wp:positionH relativeFrom="column">
                  <wp:posOffset>5834380</wp:posOffset>
                </wp:positionH>
                <wp:positionV relativeFrom="paragraph">
                  <wp:posOffset>155923</wp:posOffset>
                </wp:positionV>
                <wp:extent cx="1023272" cy="626807"/>
                <wp:effectExtent l="0" t="38100" r="62865" b="20955"/>
                <wp:wrapNone/>
                <wp:docPr id="28" name="直接箭头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23272" cy="62680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EA350F4" id="直接箭头连接符 28" o:spid="_x0000_s1026" type="#_x0000_t32" style="position:absolute;left:0;text-align:left;margin-left:459.4pt;margin-top:12.3pt;width:80.55pt;height:49.35pt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" strokecolor="#d34817 [3204]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EC0EF4E" wp14:editId="5943FB75">
                <wp:simplePos x="0" y="0"/>
                <wp:positionH relativeFrom="column">
                  <wp:posOffset>7890387</wp:posOffset>
                </wp:positionH>
                <wp:positionV relativeFrom="paragraph">
                  <wp:posOffset>30562</wp:posOffset>
                </wp:positionV>
                <wp:extent cx="870155" cy="317090"/>
                <wp:effectExtent l="0" t="0" r="63500" b="64135"/>
                <wp:wrapNone/>
                <wp:docPr id="25" name="直接箭头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0155" cy="31709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7473E" id="直接箭头连接符 25" o:spid="_x0000_s1026" type="#_x0000_t32" style="position:absolute;left:0;text-align:left;margin-left:621.3pt;margin-top:2.4pt;width:68.5pt;height:24.9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" strokecolor="#d34817 [3204]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F22ED6A" wp14:editId="1CD323EC">
                <wp:simplePos x="0" y="0"/>
                <wp:positionH relativeFrom="column">
                  <wp:posOffset>8760481</wp:posOffset>
                </wp:positionH>
                <wp:positionV relativeFrom="paragraph">
                  <wp:posOffset>31340</wp:posOffset>
                </wp:positionV>
                <wp:extent cx="1033975" cy="632850"/>
                <wp:effectExtent l="0" t="0" r="13970" b="15240"/>
                <wp:wrapNone/>
                <wp:docPr id="24" name="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FE9336" w14:textId="6AC1AA7C" w:rsidR="001266C4" w:rsidRDefault="001266C4" w:rsidP="001266C4">
                            <w:pPr>
                              <w:jc w:val="center"/>
                            </w:pPr>
                            <w:r w:rsidRPr="001266C4">
                              <w:rPr>
                                <w:position w:val="-10"/>
                              </w:rPr>
                              <w:object w:dxaOrig="859" w:dyaOrig="325" w14:anchorId="4F3A98A3">
                                <v:shape id="_x0000_i1062" type="#_x0000_t75" style="width:43.1pt;height:16.15pt">
                                  <v:imagedata r:id="rId78" o:title=""/>
                                </v:shape>
                                <o:OLEObject Type="Embed" ProgID="Equation.DSMT4" ShapeID="_x0000_i1062" DrawAspect="Content" ObjectID="_1643966242" r:id="rId7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22ED6A" id="矩形 24" o:spid="_x0000_s1044" style="position:absolute;left:0;text-align:left;margin-left:689.8pt;margin-top:2.45pt;width:81.4pt;height:49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" fillcolor="white [3201]" strokecolor="#d34817 [3204]" strokeweight="1pt">
                <v:textbox>
                  <w:txbxContent>
                    <w:p w14:paraId="15FE9336" w14:textId="6AC1AA7C" w:rsidR="001266C4" w:rsidRDefault="001266C4" w:rsidP="001266C4">
                      <w:pPr>
                        <w:jc w:val="center"/>
                      </w:pPr>
                      <w:r w:rsidRPr="001266C4">
                        <w:rPr>
                          <w:position w:val="-10"/>
                        </w:rPr>
                        <w:object w:dxaOrig="859" w:dyaOrig="320" w14:anchorId="4F3A98A3">
                          <v:shape id="_x0000_i1284" type="#_x0000_t75" style="width:42.95pt;height:16.25pt">
                            <v:imagedata r:id="rId80" o:title=""/>
                          </v:shape>
                          <o:OLEObject Type="Embed" ProgID="Equation.DSMT4" ShapeID="_x0000_i1284" DrawAspect="Content" ObjectID="_1631379761" r:id="rId8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269BDC9C" w14:textId="5F2E02C8" w:rsidR="00237425" w:rsidRPr="00237425" w:rsidRDefault="00702288" w:rsidP="00237425"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2DF4533" wp14:editId="4500FFC6">
                <wp:simplePos x="0" y="0"/>
                <wp:positionH relativeFrom="column">
                  <wp:posOffset>2890684</wp:posOffset>
                </wp:positionH>
                <wp:positionV relativeFrom="paragraph">
                  <wp:posOffset>91215</wp:posOffset>
                </wp:positionV>
                <wp:extent cx="272661" cy="702269"/>
                <wp:effectExtent l="0" t="38100" r="51435" b="22225"/>
                <wp:wrapNone/>
                <wp:docPr id="58" name="直接箭头连接符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2661" cy="702269"/>
                        </a:xfrm>
                        <a:prstGeom prst="straightConnector1">
                          <a:avLst/>
                        </a:prstGeom>
                        <a:ln>
                          <a:prstDash val="sysDash"/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62F7EB" id="直接箭头连接符 58" o:spid="_x0000_s1026" type="#_x0000_t32" style="position:absolute;left:0;text-align:left;margin-left:227.6pt;margin-top:7.2pt;width:21.45pt;height:55.3pt;flip: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" strokecolor="#d34817 [3204]" strokeweight="1pt">
                <v:stroke dashstyle="3 1" endarrow="block" joinstyle="miter"/>
              </v:shape>
            </w:pict>
          </mc:Fallback>
        </mc:AlternateContent>
      </w:r>
      <w:r w:rsidR="001266C4">
        <w:rPr>
          <w:noProof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6EB6D23A" wp14:editId="5EF37567">
                <wp:simplePos x="0" y="0"/>
                <wp:positionH relativeFrom="column">
                  <wp:posOffset>6097537</wp:posOffset>
                </wp:positionH>
                <wp:positionV relativeFrom="paragraph">
                  <wp:posOffset>90150</wp:posOffset>
                </wp:positionV>
                <wp:extent cx="574245" cy="603250"/>
                <wp:effectExtent l="0" t="0" r="16510" b="2540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245" cy="60325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264586F" w14:textId="172C531A" w:rsidR="001266C4" w:rsidRDefault="001266C4" w:rsidP="001266C4">
                            <w:r w:rsidRPr="001266C4">
                              <w:rPr>
                                <w:position w:val="-30"/>
                              </w:rPr>
                              <w:object w:dxaOrig="778" w:dyaOrig="685" w14:anchorId="1DAF8A96">
                                <v:shape id="_x0000_i1064" type="#_x0000_t75" style="width:38.9pt;height:34.25pt">
                                  <v:imagedata r:id="rId82" o:title=""/>
                                </v:shape>
                                <o:OLEObject Type="Embed" ProgID="Equation.DSMT4" ShapeID="_x0000_i1064" DrawAspect="Content" ObjectID="_1643966243" r:id="rId8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6D23A" id="文本框 30" o:spid="_x0000_s1045" type="#_x0000_t202" style="position:absolute;left:0;text-align:left;margin-left:480.1pt;margin-top:7.1pt;width:45.2pt;height:47.5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" fillcolor="black" strokecolor="white [3212]" strokeweight=".5pt">
                <v:fill opacity="0"/>
                <v:textbox>
                  <w:txbxContent>
                    <w:p w14:paraId="7264586F" w14:textId="172C531A" w:rsidR="001266C4" w:rsidRDefault="001266C4" w:rsidP="001266C4">
                      <w:r w:rsidRPr="001266C4">
                        <w:rPr>
                          <w:position w:val="-30"/>
                        </w:rPr>
                        <w:object w:dxaOrig="780" w:dyaOrig="680" w14:anchorId="1DAF8A96">
                          <v:shape id="_x0000_i1306" type="#_x0000_t75" style="width:38.9pt;height:34.25pt">
                            <v:imagedata r:id="rId84" o:title=""/>
                          </v:shape>
                          <o:OLEObject Type="Embed" ProgID="Equation.DSMT4" ShapeID="_x0000_i1306" DrawAspect="Content" ObjectID="_1631379762" r:id="rId8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5D5B0524" w14:textId="032D96B1" w:rsidR="00237425" w:rsidRDefault="00702288" w:rsidP="00237425"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1" locked="0" layoutInCell="1" allowOverlap="1" wp14:anchorId="383228F1" wp14:editId="16F86CE3">
                <wp:simplePos x="0" y="0"/>
                <wp:positionH relativeFrom="column">
                  <wp:posOffset>2529205</wp:posOffset>
                </wp:positionH>
                <wp:positionV relativeFrom="paragraph">
                  <wp:posOffset>148467</wp:posOffset>
                </wp:positionV>
                <wp:extent cx="574040" cy="516480"/>
                <wp:effectExtent l="0" t="0" r="16510" b="17145"/>
                <wp:wrapNone/>
                <wp:docPr id="59" name="文本框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040" cy="51648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29F5C1FD" w14:textId="4FC1E5F6" w:rsidR="00702288" w:rsidRDefault="00702288" w:rsidP="00702288">
                            <w:r w:rsidRPr="00702288">
                              <w:rPr>
                                <w:position w:val="-6"/>
                              </w:rPr>
                              <w:object w:dxaOrig="697" w:dyaOrig="221" w14:anchorId="4BA59299">
                                <v:shape id="_x0000_i1066" type="#_x0000_t75" style="width:35.05pt;height:11.15pt">
                                  <v:imagedata r:id="rId86" o:title=""/>
                                </v:shape>
                                <o:OLEObject Type="Embed" ProgID="Equation.DSMT4" ShapeID="_x0000_i1066" DrawAspect="Content" ObjectID="_1643966244" r:id="rId8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3228F1" id="文本框 59" o:spid="_x0000_s1046" type="#_x0000_t202" style="position:absolute;left:0;text-align:left;margin-left:199.15pt;margin-top:11.7pt;width:45.2pt;height:40.65pt;z-index:-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" fillcolor="black" strokecolor="white [3212]" strokeweight=".5pt">
                <v:fill opacity="0"/>
                <v:textbox>
                  <w:txbxContent>
                    <w:p w14:paraId="29F5C1FD" w14:textId="4FC1E5F6" w:rsidR="00702288" w:rsidRDefault="00702288" w:rsidP="00702288">
                      <w:r w:rsidRPr="00702288">
                        <w:rPr>
                          <w:position w:val="-6"/>
                        </w:rPr>
                        <w:object w:dxaOrig="700" w:dyaOrig="220" w14:anchorId="4BA59299">
                          <v:shape id="_x0000_i1880" type="#_x0000_t75" style="width:34.85pt;height:11.05pt">
                            <v:imagedata r:id="rId88" o:title=""/>
                          </v:shape>
                          <o:OLEObject Type="Embed" ProgID="Equation.DSMT4" ShapeID="_x0000_i1880" DrawAspect="Content" ObjectID="_1631379763" r:id="rId8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56015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3089E69" wp14:editId="42D2C35A">
                <wp:simplePos x="0" y="0"/>
                <wp:positionH relativeFrom="column">
                  <wp:posOffset>8216080</wp:posOffset>
                </wp:positionH>
                <wp:positionV relativeFrom="paragraph">
                  <wp:posOffset>322518</wp:posOffset>
                </wp:positionV>
                <wp:extent cx="765687" cy="1070569"/>
                <wp:effectExtent l="38100" t="0" r="34925" b="53975"/>
                <wp:wrapNone/>
                <wp:docPr id="39" name="直接箭头连接符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5687" cy="10705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814645" id="直接箭头连接符 39" o:spid="_x0000_s1026" type="#_x0000_t32" style="position:absolute;left:0;text-align:left;margin-left:646.95pt;margin-top:25.4pt;width:60.3pt;height:84.3pt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" strokecolor="#d34817 [3204]" strokeweight="1pt">
                <v:stroke endarrow="block" joinstyle="miter"/>
              </v:shape>
            </w:pict>
          </mc:Fallback>
        </mc:AlternateContent>
      </w:r>
      <w:r w:rsidR="00956015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0F60B35" wp14:editId="5775822B">
                <wp:simplePos x="0" y="0"/>
                <wp:positionH relativeFrom="column">
                  <wp:posOffset>7868266</wp:posOffset>
                </wp:positionH>
                <wp:positionV relativeFrom="paragraph">
                  <wp:posOffset>175036</wp:posOffset>
                </wp:positionV>
                <wp:extent cx="892072" cy="1216742"/>
                <wp:effectExtent l="0" t="38100" r="60960" b="21590"/>
                <wp:wrapNone/>
                <wp:docPr id="38" name="直接箭头连接符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92072" cy="121674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2224EA" id="直接箭头连接符 38" o:spid="_x0000_s1026" type="#_x0000_t32" style="position:absolute;left:0;text-align:left;margin-left:619.55pt;margin-top:13.8pt;width:70.25pt;height:95.8pt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" strokecolor="#d34817 [3204]" strokeweight="1pt">
                <v:stroke endarrow="block" joinstyle="miter"/>
              </v:shape>
            </w:pict>
          </mc:Fallback>
        </mc:AlternateContent>
      </w:r>
      <w:r w:rsidR="00956015">
        <w:rPr>
          <w:noProof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 wp14:anchorId="66AD483A" wp14:editId="3C247251">
                <wp:simplePos x="0" y="0"/>
                <wp:positionH relativeFrom="column">
                  <wp:posOffset>6576961</wp:posOffset>
                </wp:positionH>
                <wp:positionV relativeFrom="paragraph">
                  <wp:posOffset>683404</wp:posOffset>
                </wp:positionV>
                <wp:extent cx="973394" cy="479159"/>
                <wp:effectExtent l="0" t="0" r="17780" b="16510"/>
                <wp:wrapNone/>
                <wp:docPr id="36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73394" cy="479159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3235AD08" w14:textId="41E73BB1" w:rsidR="00956015" w:rsidRDefault="00956015" w:rsidP="00956015">
                            <w:r w:rsidRPr="00956015">
                              <w:rPr>
                                <w:position w:val="-14"/>
                              </w:rPr>
                              <w:object w:dxaOrig="615" w:dyaOrig="395" w14:anchorId="02AC9751">
                                <v:shape id="_x0000_i1068" type="#_x0000_t75" style="width:30.8pt;height:19.65pt">
                                  <v:imagedata r:id="rId90" o:title=""/>
                                </v:shape>
                                <o:OLEObject Type="Embed" ProgID="Equation.DSMT4" ShapeID="_x0000_i1068" DrawAspect="Content" ObjectID="_1643966245" r:id="rId9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AD483A" id="文本框 36" o:spid="_x0000_s1047" type="#_x0000_t202" style="position:absolute;left:0;text-align:left;margin-left:517.85pt;margin-top:53.8pt;width:76.65pt;height:37.75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" fillcolor="black" strokecolor="white [3212]" strokeweight=".5pt">
                <v:fill opacity="0"/>
                <v:textbox>
                  <w:txbxContent>
                    <w:p w14:paraId="3235AD08" w14:textId="41E73BB1" w:rsidR="00956015" w:rsidRDefault="00956015" w:rsidP="00956015">
                      <w:r w:rsidRPr="00956015">
                        <w:rPr>
                          <w:position w:val="-14"/>
                        </w:rPr>
                        <w:object w:dxaOrig="620" w:dyaOrig="400" w14:anchorId="02AC9751">
                          <v:shape id="_x0000_i1445" type="#_x0000_t75" style="width:30.75pt;height:19.75pt">
                            <v:imagedata r:id="rId92" o:title=""/>
                          </v:shape>
                          <o:OLEObject Type="Embed" ProgID="Equation.DSMT4" ShapeID="_x0000_i1445" DrawAspect="Content" ObjectID="_1631379764" r:id="rId9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56015">
        <w:rPr>
          <w:noProof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 wp14:anchorId="6C6838D9" wp14:editId="35720D30">
                <wp:simplePos x="0" y="0"/>
                <wp:positionH relativeFrom="column">
                  <wp:posOffset>5715000</wp:posOffset>
                </wp:positionH>
                <wp:positionV relativeFrom="paragraph">
                  <wp:posOffset>934577</wp:posOffset>
                </wp:positionV>
                <wp:extent cx="508819" cy="272312"/>
                <wp:effectExtent l="0" t="0" r="24765" b="13970"/>
                <wp:wrapNone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819" cy="272312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673D940B" w14:textId="0F5A8E7F" w:rsidR="00956015" w:rsidRDefault="00956015" w:rsidP="00956015">
                            <w:r w:rsidRPr="00956015">
                              <w:rPr>
                                <w:position w:val="-4"/>
                              </w:rPr>
                              <w:object w:dxaOrig="499" w:dyaOrig="255" w14:anchorId="6C467D30">
                                <v:shape id="_x0000_i1070" type="#_x0000_t75" style="width:25.05pt;height:12.7pt">
                                  <v:imagedata r:id="rId94" o:title=""/>
                                </v:shape>
                                <o:OLEObject Type="Embed" ProgID="Equation.DSMT4" ShapeID="_x0000_i1070" DrawAspect="Content" ObjectID="_1643966246" r:id="rId9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6838D9" id="文本框 37" o:spid="_x0000_s1048" type="#_x0000_t202" style="position:absolute;left:0;text-align:left;margin-left:450pt;margin-top:73.6pt;width:40.05pt;height:21.45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" fillcolor="black" strokecolor="white [3212]" strokeweight=".5pt">
                <v:fill opacity="0"/>
                <v:textbox>
                  <w:txbxContent>
                    <w:p w14:paraId="673D940B" w14:textId="0F5A8E7F" w:rsidR="00956015" w:rsidRDefault="00956015" w:rsidP="00956015">
                      <w:r w:rsidRPr="00956015">
                        <w:rPr>
                          <w:position w:val="-4"/>
                        </w:rPr>
                        <w:object w:dxaOrig="499" w:dyaOrig="260" w14:anchorId="6C467D30">
                          <v:shape id="_x0000_i1428" type="#_x0000_t75" style="width:24.95pt;height:12.75pt">
                            <v:imagedata r:id="rId96" o:title=""/>
                          </v:shape>
                          <o:OLEObject Type="Embed" ProgID="Equation.DSMT4" ShapeID="_x0000_i1428" DrawAspect="Content" ObjectID="_1631379765" r:id="rId9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56015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78B676A" wp14:editId="36546F8D">
                <wp:simplePos x="0" y="0"/>
                <wp:positionH relativeFrom="column">
                  <wp:posOffset>5294671</wp:posOffset>
                </wp:positionH>
                <wp:positionV relativeFrom="paragraph">
                  <wp:posOffset>682133</wp:posOffset>
                </wp:positionV>
                <wp:extent cx="2094169" cy="1026652"/>
                <wp:effectExtent l="0" t="0" r="78105" b="59690"/>
                <wp:wrapNone/>
                <wp:docPr id="34" name="直接箭头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4169" cy="102665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20F8A0" id="直接箭头连接符 34" o:spid="_x0000_s1026" type="#_x0000_t32" style="position:absolute;left:0;text-align:left;margin-left:416.9pt;margin-top:53.7pt;width:164.9pt;height:80.8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" strokecolor="#d34817 [3204]" strokeweight="1pt">
                <v:stroke endarrow="block" joinstyle="miter"/>
              </v:shape>
            </w:pict>
          </mc:Fallback>
        </mc:AlternateContent>
      </w:r>
      <w:r w:rsidR="00956015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A9E0FA9" wp14:editId="1C279D99">
                <wp:simplePos x="0" y="0"/>
                <wp:positionH relativeFrom="column">
                  <wp:posOffset>5832987</wp:posOffset>
                </wp:positionH>
                <wp:positionV relativeFrom="paragraph">
                  <wp:posOffset>580615</wp:posOffset>
                </wp:positionV>
                <wp:extent cx="1555955" cy="811162"/>
                <wp:effectExtent l="38100" t="38100" r="25400" b="27305"/>
                <wp:wrapNone/>
                <wp:docPr id="35" name="直接箭头连接符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55955" cy="81116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1ED1D0" id="直接箭头连接符 35" o:spid="_x0000_s1026" type="#_x0000_t32" style="position:absolute;left:0;text-align:left;margin-left:459.3pt;margin-top:45.7pt;width:122.5pt;height:63.85pt;flip:x 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" strokecolor="#d34817 [3204]" strokeweight="1pt">
                <v:stroke endarrow="block" joinstyle="miter"/>
              </v:shape>
            </w:pict>
          </mc:Fallback>
        </mc:AlternateContent>
      </w:r>
      <w:r w:rsidR="00956015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43EEE0F" wp14:editId="477720AF">
                <wp:simplePos x="0" y="0"/>
                <wp:positionH relativeFrom="column">
                  <wp:posOffset>7386197</wp:posOffset>
                </wp:positionH>
                <wp:positionV relativeFrom="paragraph">
                  <wp:posOffset>1388970</wp:posOffset>
                </wp:positionV>
                <wp:extent cx="1033975" cy="632850"/>
                <wp:effectExtent l="0" t="0" r="13970" b="15240"/>
                <wp:wrapNone/>
                <wp:docPr id="33" name="矩形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69F0F8" w14:textId="4BC96629" w:rsidR="00956015" w:rsidRDefault="0076622D" w:rsidP="00956015">
                            <w:pPr>
                              <w:jc w:val="center"/>
                            </w:pPr>
                            <w:r w:rsidRPr="00237425">
                              <w:rPr>
                                <w:position w:val="-28"/>
                              </w:rPr>
                              <w:object w:dxaOrig="1266" w:dyaOrig="685" w14:anchorId="43987FC1">
                                <v:shape id="_x0000_i1072" type="#_x0000_t75" style="width:63.15pt;height:34.25pt">
                                  <v:imagedata r:id="rId98" o:title=""/>
                                </v:shape>
                                <o:OLEObject Type="Embed" ProgID="Equation.DSMT4" ShapeID="_x0000_i1072" DrawAspect="Content" ObjectID="_1643966247" r:id="rId99"/>
                              </w:object>
                            </w:r>
                            <w:r w:rsidR="00956015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43EEE0F" id="矩形 33" o:spid="_x0000_s1049" style="position:absolute;left:0;text-align:left;margin-left:581.6pt;margin-top:109.35pt;width:81.4pt;height:49.8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" fillcolor="white [3201]" strokecolor="#d34817 [3204]" strokeweight="1pt">
                <v:textbox>
                  <w:txbxContent>
                    <w:p w14:paraId="4C69F0F8" w14:textId="4BC96629" w:rsidR="00956015" w:rsidRDefault="0076622D" w:rsidP="00956015">
                      <w:pPr>
                        <w:jc w:val="center"/>
                      </w:pPr>
                      <w:r w:rsidRPr="00237425">
                        <w:rPr>
                          <w:position w:val="-28"/>
                        </w:rPr>
                        <w:object w:dxaOrig="1260" w:dyaOrig="680" w14:anchorId="43987FC1">
                          <v:shape id="_x0000_i1590" type="#_x0000_t75" style="width:63.3pt;height:34.25pt">
                            <v:imagedata r:id="rId100" o:title=""/>
                          </v:shape>
                          <o:OLEObject Type="Embed" ProgID="Equation.DSMT4" ShapeID="_x0000_i1590" DrawAspect="Content" ObjectID="_1631379766" r:id="rId101"/>
                        </w:object>
                      </w:r>
                      <w:r w:rsidR="00956015"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1266C4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CBB90A6" wp14:editId="4355664E">
                <wp:simplePos x="0" y="0"/>
                <wp:positionH relativeFrom="column">
                  <wp:posOffset>4800600</wp:posOffset>
                </wp:positionH>
                <wp:positionV relativeFrom="paragraph">
                  <wp:posOffset>50985</wp:posOffset>
                </wp:positionV>
                <wp:extent cx="1033975" cy="632850"/>
                <wp:effectExtent l="0" t="0" r="13970" b="15240"/>
                <wp:wrapNone/>
                <wp:docPr id="27" name="矩形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4AD89D" w14:textId="28997FA7" w:rsidR="001266C4" w:rsidRDefault="001266C4" w:rsidP="001266C4">
                            <w:pPr>
                              <w:jc w:val="center"/>
                            </w:pPr>
                            <w:r w:rsidRPr="00237425">
                              <w:rPr>
                                <w:position w:val="-28"/>
                              </w:rPr>
                              <w:object w:dxaOrig="836" w:dyaOrig="685" w14:anchorId="3949BFAB">
                                <v:shape id="_x0000_i1074" type="#_x0000_t75" style="width:41.95pt;height:34.25pt">
                                  <v:imagedata r:id="rId102" o:title=""/>
                                </v:shape>
                                <o:OLEObject Type="Embed" ProgID="Equation.DSMT4" ShapeID="_x0000_i1074" DrawAspect="Content" ObjectID="_1643966248" r:id="rId10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BB90A6" id="矩形 27" o:spid="_x0000_s1050" style="position:absolute;left:0;text-align:left;margin-left:378pt;margin-top:4pt;width:81.4pt;height:49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" fillcolor="white [3201]" strokecolor="#d34817 [3204]" strokeweight="1pt">
                <v:textbox>
                  <w:txbxContent>
                    <w:p w14:paraId="5D4AD89D" w14:textId="28997FA7" w:rsidR="001266C4" w:rsidRDefault="001266C4" w:rsidP="001266C4">
                      <w:pPr>
                        <w:jc w:val="center"/>
                      </w:pPr>
                      <w:r w:rsidRPr="00237425">
                        <w:rPr>
                          <w:position w:val="-28"/>
                        </w:rPr>
                        <w:object w:dxaOrig="840" w:dyaOrig="680" w14:anchorId="3949BFAB">
                          <v:shape id="_x0000_i1431" type="#_x0000_t75" style="width:41.8pt;height:34.25pt">
                            <v:imagedata r:id="rId104" o:title=""/>
                          </v:shape>
                          <o:OLEObject Type="Embed" ProgID="Equation.DSMT4" ShapeID="_x0000_i1431" DrawAspect="Content" ObjectID="_1631379767" r:id="rId10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7E1A033B" w14:textId="45497B3B" w:rsidR="00956015" w:rsidRPr="00956015" w:rsidRDefault="00956015" w:rsidP="00956015"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1" locked="0" layoutInCell="1" allowOverlap="1" wp14:anchorId="6F68BC41" wp14:editId="3CD7B27F">
                <wp:simplePos x="0" y="0"/>
                <wp:positionH relativeFrom="column">
                  <wp:posOffset>7964130</wp:posOffset>
                </wp:positionH>
                <wp:positionV relativeFrom="paragraph">
                  <wp:posOffset>190766</wp:posOffset>
                </wp:positionV>
                <wp:extent cx="516194" cy="420329"/>
                <wp:effectExtent l="0" t="0" r="17780" b="18415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6194" cy="420329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6602403B" w14:textId="22F161DD" w:rsidR="00956015" w:rsidRDefault="00956015" w:rsidP="00956015">
                            <w:r w:rsidRPr="00956015">
                              <w:rPr>
                                <w:position w:val="-6"/>
                              </w:rPr>
                              <w:object w:dxaOrig="499" w:dyaOrig="325" w14:anchorId="18E6B6DF">
                                <v:shape id="_x0000_i1076" type="#_x0000_t75" style="width:25.05pt;height:16.15pt">
                                  <v:imagedata r:id="rId106" o:title=""/>
                                </v:shape>
                                <o:OLEObject Type="Embed" ProgID="Equation.DSMT4" ShapeID="_x0000_i1076" DrawAspect="Content" ObjectID="_1643966249" r:id="rId10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68BC41" id="文本框 43" o:spid="_x0000_s1051" type="#_x0000_t202" style="position:absolute;left:0;text-align:left;margin-left:627.1pt;margin-top:15pt;width:40.65pt;height:33.1pt;z-index:-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" fillcolor="black" strokecolor="white [3212]" strokeweight=".5pt">
                <v:fill opacity="0"/>
                <v:textbox>
                  <w:txbxContent>
                    <w:p w14:paraId="6602403B" w14:textId="22F161DD" w:rsidR="00956015" w:rsidRDefault="00956015" w:rsidP="00956015">
                      <w:r w:rsidRPr="00956015">
                        <w:rPr>
                          <w:position w:val="-6"/>
                        </w:rPr>
                        <w:object w:dxaOrig="499" w:dyaOrig="320" w14:anchorId="18E6B6DF">
                          <v:shape id="_x0000_i1844" type="#_x0000_t75" style="width:24.95pt;height:16.25pt">
                            <v:imagedata r:id="rId108" o:title=""/>
                          </v:shape>
                          <o:OLEObject Type="Embed" ProgID="Equation.DSMT4" ShapeID="_x0000_i1844" DrawAspect="Content" ObjectID="_1631379768" r:id="rId10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D711B52" w14:textId="49305754" w:rsidR="00956015" w:rsidRPr="00956015" w:rsidRDefault="00CF2542" w:rsidP="00956015"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2CE9B194" wp14:editId="728CB279">
                <wp:simplePos x="0" y="0"/>
                <wp:positionH relativeFrom="column">
                  <wp:posOffset>2423160</wp:posOffset>
                </wp:positionH>
                <wp:positionV relativeFrom="paragraph">
                  <wp:posOffset>197894</wp:posOffset>
                </wp:positionV>
                <wp:extent cx="1033975" cy="632850"/>
                <wp:effectExtent l="0" t="0" r="13970" b="15240"/>
                <wp:wrapNone/>
                <wp:docPr id="51" name="矩形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6A1E61" w14:textId="3321A4DB" w:rsidR="00CF2542" w:rsidRDefault="00CF2542" w:rsidP="00CF2542">
                            <w:pPr>
                              <w:jc w:val="center"/>
                            </w:pPr>
                            <w:r w:rsidRPr="00CF2542">
                              <w:rPr>
                                <w:position w:val="-26"/>
                              </w:rPr>
                              <w:object w:dxaOrig="337" w:dyaOrig="639" w14:anchorId="6D934FD2">
                                <v:shape id="_x0000_i1078" type="#_x0000_t75" style="width:16.95pt;height:31.95pt">
                                  <v:imagedata r:id="rId110" o:title=""/>
                                </v:shape>
                                <o:OLEObject Type="Embed" ProgID="Equation.DSMT4" ShapeID="_x0000_i1078" DrawAspect="Content" ObjectID="_1643966250" r:id="rId11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E9B194" id="矩形 51" o:spid="_x0000_s1052" style="position:absolute;left:0;text-align:left;margin-left:190.8pt;margin-top:15.6pt;width:81.4pt;height:49.8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" fillcolor="white [3201]" strokecolor="#d34817 [3204]" strokeweight="1pt">
                <v:textbox>
                  <w:txbxContent>
                    <w:p w14:paraId="476A1E61" w14:textId="3321A4DB" w:rsidR="00CF2542" w:rsidRDefault="00CF2542" w:rsidP="00CF2542">
                      <w:pPr>
                        <w:jc w:val="center"/>
                      </w:pPr>
                      <w:r w:rsidRPr="00CF2542">
                        <w:rPr>
                          <w:position w:val="-26"/>
                        </w:rPr>
                        <w:object w:dxaOrig="340" w:dyaOrig="639" w14:anchorId="6D934FD2">
                          <v:shape id="_x0000_i1817" type="#_x0000_t75" style="width:16.85pt;height:31.95pt">
                            <v:imagedata r:id="rId112" o:title=""/>
                          </v:shape>
                          <o:OLEObject Type="Embed" ProgID="Equation.DSMT4" ShapeID="_x0000_i1817" DrawAspect="Content" ObjectID="_1631379769" r:id="rId11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20F9AA63" w14:textId="44D79B5F" w:rsidR="00956015" w:rsidRDefault="00CF2542" w:rsidP="00956015">
      <w:pPr>
        <w:tabs>
          <w:tab w:val="left" w:pos="1261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1" locked="0" layoutInCell="1" allowOverlap="1" wp14:anchorId="0210F1B0" wp14:editId="016A8D29">
                <wp:simplePos x="0" y="0"/>
                <wp:positionH relativeFrom="column">
                  <wp:posOffset>4378633</wp:posOffset>
                </wp:positionH>
                <wp:positionV relativeFrom="paragraph">
                  <wp:posOffset>191934</wp:posOffset>
                </wp:positionV>
                <wp:extent cx="671052" cy="707923"/>
                <wp:effectExtent l="0" t="0" r="15240" b="16510"/>
                <wp:wrapNone/>
                <wp:docPr id="47" name="文本框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1052" cy="707923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2E1306FC" w14:textId="34E7BB93" w:rsidR="00CF2542" w:rsidRDefault="00CF2542" w:rsidP="00CF2542">
                            <w:r w:rsidRPr="00CF2542">
                              <w:rPr>
                                <w:position w:val="-26"/>
                              </w:rPr>
                              <w:object w:dxaOrig="801" w:dyaOrig="639" w14:anchorId="5DA2152B">
                                <v:shape id="_x0000_i1080" type="#_x0000_t75" style="width:40.05pt;height:31.95pt">
                                  <v:imagedata r:id="rId114" o:title=""/>
                                </v:shape>
                                <o:OLEObject Type="Embed" ProgID="Equation.DSMT4" ShapeID="_x0000_i1080" DrawAspect="Content" ObjectID="_1643966251" r:id="rId11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10F1B0" id="文本框 47" o:spid="_x0000_s1053" type="#_x0000_t202" style="position:absolute;left:0;text-align:left;margin-left:344.75pt;margin-top:15.1pt;width:52.85pt;height:55.75pt;z-index:-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" fillcolor="black" strokecolor="white [3212]" strokeweight=".5pt">
                <v:fill opacity="0"/>
                <v:textbox>
                  <w:txbxContent>
                    <w:p w14:paraId="2E1306FC" w14:textId="34E7BB93" w:rsidR="00CF2542" w:rsidRDefault="00CF2542" w:rsidP="00CF2542">
                      <w:r w:rsidRPr="00CF2542">
                        <w:rPr>
                          <w:position w:val="-26"/>
                        </w:rPr>
                        <w:object w:dxaOrig="800" w:dyaOrig="639" w14:anchorId="5DA2152B">
                          <v:shape id="_x0000_i1642" type="#_x0000_t75" style="width:40.05pt;height:31.95pt">
                            <v:imagedata r:id="rId116" o:title=""/>
                          </v:shape>
                          <o:OLEObject Type="Embed" ProgID="Equation.DSMT4" ShapeID="_x0000_i1642" DrawAspect="Content" ObjectID="_1631379770" r:id="rId11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047F7AE" wp14:editId="405A28B4">
                <wp:simplePos x="0" y="0"/>
                <wp:positionH relativeFrom="column">
                  <wp:posOffset>4666021</wp:posOffset>
                </wp:positionH>
                <wp:positionV relativeFrom="paragraph">
                  <wp:posOffset>89494</wp:posOffset>
                </wp:positionV>
                <wp:extent cx="540160" cy="855304"/>
                <wp:effectExtent l="38100" t="0" r="31750" b="59690"/>
                <wp:wrapNone/>
                <wp:docPr id="46" name="直接箭头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0160" cy="85530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063873" id="直接箭头连接符 46" o:spid="_x0000_s1026" type="#_x0000_t32" style="position:absolute;left:0;text-align:left;margin-left:367.4pt;margin-top:7.05pt;width:42.55pt;height:67.35pt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" strokecolor="#d34817 [3204]" strokeweight="1pt">
                <v:stroke endarrow="block" joinstyle="miter"/>
              </v:shape>
            </w:pict>
          </mc:Fallback>
        </mc:AlternateContent>
      </w:r>
      <w:r w:rsidR="00956015">
        <w:rPr>
          <w:noProof/>
        </w:rPr>
        <mc:AlternateContent>
          <mc:Choice Requires="wps">
            <w:drawing>
              <wp:anchor distT="0" distB="0" distL="114300" distR="114300" simplePos="0" relativeHeight="251702272" behindDoc="1" locked="0" layoutInCell="1" allowOverlap="1" wp14:anchorId="7A3A7610" wp14:editId="37340DE3">
                <wp:simplePos x="0" y="0"/>
                <wp:positionH relativeFrom="column">
                  <wp:posOffset>8479769</wp:posOffset>
                </wp:positionH>
                <wp:positionV relativeFrom="paragraph">
                  <wp:posOffset>191893</wp:posOffset>
                </wp:positionV>
                <wp:extent cx="1106129" cy="420329"/>
                <wp:effectExtent l="0" t="0" r="18415" b="18415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6129" cy="420329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6B90F8FA" w14:textId="5D5023E4" w:rsidR="00956015" w:rsidRDefault="00956015" w:rsidP="00956015">
                            <w:r w:rsidRPr="00956015">
                              <w:rPr>
                                <w:position w:val="-10"/>
                              </w:rPr>
                              <w:object w:dxaOrig="941" w:dyaOrig="325" w14:anchorId="63451058">
                                <v:shape id="_x0000_i1082" type="#_x0000_t75" style="width:46.95pt;height:16.15pt">
                                  <v:imagedata r:id="rId118" o:title=""/>
                                </v:shape>
                                <o:OLEObject Type="Embed" ProgID="Equation.DSMT4" ShapeID="_x0000_i1082" DrawAspect="Content" ObjectID="_1643966252" r:id="rId11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3A7610" id="文本框 42" o:spid="_x0000_s1054" type="#_x0000_t202" style="position:absolute;left:0;text-align:left;margin-left:667.7pt;margin-top:15.1pt;width:87.1pt;height:33.1pt;z-index:-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" fillcolor="black" strokecolor="white [3212]" strokeweight=".5pt">
                <v:fill opacity="0"/>
                <v:textbox>
                  <w:txbxContent>
                    <w:p w14:paraId="6B90F8FA" w14:textId="5D5023E4" w:rsidR="00956015" w:rsidRDefault="00956015" w:rsidP="00956015">
                      <w:r w:rsidRPr="00956015">
                        <w:rPr>
                          <w:position w:val="-10"/>
                        </w:rPr>
                        <w:object w:dxaOrig="940" w:dyaOrig="320" w14:anchorId="63451058">
                          <v:shape id="_x0000_i1541" type="#_x0000_t75" style="width:47.05pt;height:16.25pt">
                            <v:imagedata r:id="rId120" o:title=""/>
                          </v:shape>
                          <o:OLEObject Type="Embed" ProgID="Equation.DSMT4" ShapeID="_x0000_i1541" DrawAspect="Content" ObjectID="_1631379771" r:id="rId12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56015">
        <w:tab/>
      </w:r>
    </w:p>
    <w:p w14:paraId="1B9D4A71" w14:textId="6D18E01A" w:rsidR="00956015" w:rsidRDefault="00CF2542" w:rsidP="00956015">
      <w:pPr>
        <w:tabs>
          <w:tab w:val="left" w:pos="13819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CEE46D8" wp14:editId="00FB388F">
                <wp:simplePos x="0" y="0"/>
                <wp:positionH relativeFrom="column">
                  <wp:posOffset>3023419</wp:posOffset>
                </wp:positionH>
                <wp:positionV relativeFrom="paragraph">
                  <wp:posOffset>1054653</wp:posOffset>
                </wp:positionV>
                <wp:extent cx="1275736" cy="643398"/>
                <wp:effectExtent l="38100" t="0" r="19685" b="61595"/>
                <wp:wrapNone/>
                <wp:docPr id="52" name="直接箭头连接符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5736" cy="64339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DE484A0" id="直接箭头连接符 52" o:spid="_x0000_s1026" type="#_x0000_t32" style="position:absolute;left:0;text-align:left;margin-left:238.05pt;margin-top:83.05pt;width:100.45pt;height:50.65pt;flip:x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" strokecolor="#d34817 [3204]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14625D7" wp14:editId="20824159">
                <wp:simplePos x="0" y="0"/>
                <wp:positionH relativeFrom="column">
                  <wp:posOffset>2182270</wp:posOffset>
                </wp:positionH>
                <wp:positionV relativeFrom="paragraph">
                  <wp:posOffset>1694876</wp:posOffset>
                </wp:positionV>
                <wp:extent cx="1033975" cy="632850"/>
                <wp:effectExtent l="0" t="0" r="13970" b="15240"/>
                <wp:wrapNone/>
                <wp:docPr id="50" name="矩形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E24825" w14:textId="71AEAB9F" w:rsidR="00CF2542" w:rsidRDefault="00CF2542" w:rsidP="00CF2542">
                            <w:pPr>
                              <w:jc w:val="center"/>
                            </w:pPr>
                            <w:r w:rsidRPr="00237425">
                              <w:rPr>
                                <w:position w:val="-28"/>
                              </w:rPr>
                              <w:object w:dxaOrig="697" w:dyaOrig="685" w14:anchorId="66B52F3E">
                                <v:shape id="_x0000_i1084" type="#_x0000_t75" style="width:35.05pt;height:34.25pt">
                                  <v:imagedata r:id="rId122" o:title=""/>
                                </v:shape>
                                <o:OLEObject Type="Embed" ProgID="Equation.DSMT4" ShapeID="_x0000_i1084" DrawAspect="Content" ObjectID="_1643966253" r:id="rId12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4625D7" id="矩形 50" o:spid="_x0000_s1055" style="position:absolute;left:0;text-align:left;margin-left:171.85pt;margin-top:133.45pt;width:81.4pt;height:49.8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" fillcolor="white [3201]" strokecolor="#d34817 [3204]" strokeweight="1pt">
                <v:textbox>
                  <w:txbxContent>
                    <w:p w14:paraId="4FE24825" w14:textId="71AEAB9F" w:rsidR="00CF2542" w:rsidRDefault="00CF2542" w:rsidP="00CF2542">
                      <w:pPr>
                        <w:jc w:val="center"/>
                      </w:pPr>
                      <w:r w:rsidRPr="00237425">
                        <w:rPr>
                          <w:position w:val="-28"/>
                        </w:rPr>
                        <w:object w:dxaOrig="700" w:dyaOrig="680" w14:anchorId="66B52F3E">
                          <v:shape id="_x0000_i1787" type="#_x0000_t75" style="width:34.85pt;height:34.25pt">
                            <v:imagedata r:id="rId124" o:title=""/>
                          </v:shape>
                          <o:OLEObject Type="Embed" ProgID="Equation.DSMT4" ShapeID="_x0000_i1787" DrawAspect="Content" ObjectID="_1631379772" r:id="rId12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1" locked="0" layoutInCell="1" allowOverlap="1" wp14:anchorId="5ACE5187" wp14:editId="539FC699">
                <wp:simplePos x="0" y="0"/>
                <wp:positionH relativeFrom="column">
                  <wp:posOffset>4520729</wp:posOffset>
                </wp:positionH>
                <wp:positionV relativeFrom="paragraph">
                  <wp:posOffset>1415599</wp:posOffset>
                </wp:positionV>
                <wp:extent cx="618490" cy="604520"/>
                <wp:effectExtent l="0" t="0" r="10160" b="24130"/>
                <wp:wrapNone/>
                <wp:docPr id="45" name="文本框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490" cy="60452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6880A5E8" w14:textId="77777777" w:rsidR="00CF2542" w:rsidRDefault="00CF2542" w:rsidP="00CF2542">
                            <w:r w:rsidRPr="00237425">
                              <w:rPr>
                                <w:position w:val="-14"/>
                              </w:rPr>
                              <w:object w:dxaOrig="615" w:dyaOrig="395" w14:anchorId="6F248EA1">
                                <v:shape id="_x0000_i1086" type="#_x0000_t75" style="width:30.8pt;height:19.65pt">
                                  <v:imagedata r:id="rId56" o:title=""/>
                                </v:shape>
                                <o:OLEObject Type="Embed" ProgID="Equation.DSMT4" ShapeID="_x0000_i1086" DrawAspect="Content" ObjectID="_1643966254" r:id="rId12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CE5187" id="文本框 45" o:spid="_x0000_s1056" type="#_x0000_t202" style="position:absolute;left:0;text-align:left;margin-left:355.95pt;margin-top:111.45pt;width:48.7pt;height:47.6pt;z-index:-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" fillcolor="black" strokecolor="white [3212]" strokeweight=".5pt">
                <v:fill opacity="0"/>
                <v:textbox>
                  <w:txbxContent>
                    <w:p w14:paraId="6880A5E8" w14:textId="77777777" w:rsidR="00CF2542" w:rsidRDefault="00CF2542" w:rsidP="00CF2542">
                      <w:r w:rsidRPr="00237425">
                        <w:rPr>
                          <w:position w:val="-14"/>
                        </w:rPr>
                        <w:object w:dxaOrig="620" w:dyaOrig="400" w14:anchorId="6F248EA1">
                          <v:shape id="_x0000_i1643" type="#_x0000_t75" style="width:30.75pt;height:19.75pt">
                            <v:imagedata r:id="rId56" o:title=""/>
                          </v:shape>
                          <o:OLEObject Type="Embed" ProgID="Equation.DSMT4" ShapeID="_x0000_i1643" DrawAspect="Content" ObjectID="_1631379773" r:id="rId12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9223A27" wp14:editId="3EE6723F">
                <wp:simplePos x="0" y="0"/>
                <wp:positionH relativeFrom="column">
                  <wp:posOffset>4518354</wp:posOffset>
                </wp:positionH>
                <wp:positionV relativeFrom="paragraph">
                  <wp:posOffset>1416316</wp:posOffset>
                </wp:positionV>
                <wp:extent cx="528996" cy="226900"/>
                <wp:effectExtent l="0" t="38100" r="61595" b="20955"/>
                <wp:wrapNone/>
                <wp:docPr id="44" name="任意多边形: 形状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996" cy="226900"/>
                        </a:xfrm>
                        <a:custGeom>
                          <a:avLst/>
                          <a:gdLst>
                            <a:gd name="connsiteX0" fmla="*/ 0 w 780757"/>
                            <a:gd name="connsiteY0" fmla="*/ 0 h 464238"/>
                            <a:gd name="connsiteX1" fmla="*/ 330591 w 780757"/>
                            <a:gd name="connsiteY1" fmla="*/ 464234 h 464238"/>
                            <a:gd name="connsiteX2" fmla="*/ 780757 w 780757"/>
                            <a:gd name="connsiteY2" fmla="*/ 7034 h 46423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80757" h="464238">
                              <a:moveTo>
                                <a:pt x="0" y="0"/>
                              </a:moveTo>
                              <a:cubicBezTo>
                                <a:pt x="100232" y="231531"/>
                                <a:pt x="200465" y="463062"/>
                                <a:pt x="330591" y="464234"/>
                              </a:cubicBezTo>
                              <a:cubicBezTo>
                                <a:pt x="460717" y="465406"/>
                                <a:pt x="620737" y="236220"/>
                                <a:pt x="780757" y="7034"/>
                              </a:cubicBezTo>
                            </a:path>
                          </a:pathLst>
                        </a:cu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4BFFBB" id="任意多边形: 形状 44" o:spid="_x0000_s1026" style="position:absolute;left:0;text-align:left;margin-left:355.8pt;margin-top:111.5pt;width:41.65pt;height:17.8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80757,464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" path="m,c100232,231531,200465,463062,330591,464234,460717,465406,620737,236220,780757,7034e" filled="f" strokecolor="#d34817 [3204]" strokeweight="1pt">
                <v:stroke endarrow="open" joinstyle="miter"/>
                <v:path arrowok="t" o:connecttype="custom" o:connectlocs="0,0;223989,226898;528996,3438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5AB6A84" wp14:editId="08A5DA6E">
                <wp:simplePos x="0" y="0"/>
                <wp:positionH relativeFrom="column">
                  <wp:posOffset>5375787</wp:posOffset>
                </wp:positionH>
                <wp:positionV relativeFrom="paragraph">
                  <wp:posOffset>1054653</wp:posOffset>
                </wp:positionV>
                <wp:extent cx="2009918" cy="177104"/>
                <wp:effectExtent l="38100" t="57150" r="28575" b="90170"/>
                <wp:wrapNone/>
                <wp:docPr id="48" name="直接箭头连接符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09918" cy="177104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A1264E" id="直接箭头连接符 48" o:spid="_x0000_s1026" type="#_x0000_t32" style="position:absolute;left:0;text-align:left;margin-left:423.3pt;margin-top:83.05pt;width:158.25pt;height:13.95p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" strokecolor="#d34817 [3204]" strokeweight="1pt">
                <v:stroke startarrow="block"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E1B62D9" wp14:editId="20C03BDD">
                <wp:simplePos x="0" y="0"/>
                <wp:positionH relativeFrom="column">
                  <wp:posOffset>4301982</wp:posOffset>
                </wp:positionH>
                <wp:positionV relativeFrom="paragraph">
                  <wp:posOffset>783324</wp:posOffset>
                </wp:positionV>
                <wp:extent cx="1033975" cy="632850"/>
                <wp:effectExtent l="0" t="0" r="13970" b="15240"/>
                <wp:wrapNone/>
                <wp:docPr id="32" name="矩形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75" cy="632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DE9331" w14:textId="0AC5999C" w:rsidR="00956015" w:rsidRDefault="00CF2542" w:rsidP="00956015">
                            <w:pPr>
                              <w:jc w:val="center"/>
                            </w:pPr>
                            <w:r w:rsidRPr="00237425">
                              <w:rPr>
                                <w:position w:val="-28"/>
                              </w:rPr>
                              <w:object w:dxaOrig="1440" w:dyaOrig="685" w14:anchorId="65C26D0E">
                                <v:shape id="_x0000_i1088" type="#_x0000_t75" style="width:1in;height:34.25pt">
                                  <v:imagedata r:id="rId128" o:title=""/>
                                </v:shape>
                                <o:OLEObject Type="Embed" ProgID="Equation.DSMT4" ShapeID="_x0000_i1088" DrawAspect="Content" ObjectID="_1643966255" r:id="rId129"/>
                              </w:object>
                            </w:r>
                            <w:r w:rsidR="00956015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1B62D9" id="矩形 32" o:spid="_x0000_s1057" style="position:absolute;left:0;text-align:left;margin-left:338.75pt;margin-top:61.7pt;width:81.4pt;height:49.8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" fillcolor="white [3201]" strokecolor="#d34817 [3204]" strokeweight="1pt">
                <v:textbox>
                  <w:txbxContent>
                    <w:p w14:paraId="6EDE9331" w14:textId="0AC5999C" w:rsidR="00956015" w:rsidRDefault="00CF2542" w:rsidP="00956015">
                      <w:pPr>
                        <w:jc w:val="center"/>
                      </w:pPr>
                      <w:r w:rsidRPr="00237425">
                        <w:rPr>
                          <w:position w:val="-28"/>
                        </w:rPr>
                        <w:object w:dxaOrig="1440" w:dyaOrig="680" w14:anchorId="65C26D0E">
                          <v:shape id="_x0000_i1644" type="#_x0000_t75" style="width:1in;height:34.25pt">
                            <v:imagedata r:id="rId130" o:title=""/>
                          </v:shape>
                          <o:OLEObject Type="Embed" ProgID="Equation.DSMT4" ShapeID="_x0000_i1644" DrawAspect="Content" ObjectID="_1631379774" r:id="rId131"/>
                        </w:object>
                      </w:r>
                      <w:r w:rsidR="00956015"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1" locked="0" layoutInCell="1" allowOverlap="1" wp14:anchorId="33D6BFA9" wp14:editId="7B9FC97A">
                <wp:simplePos x="0" y="0"/>
                <wp:positionH relativeFrom="column">
                  <wp:posOffset>5647608</wp:posOffset>
                </wp:positionH>
                <wp:positionV relativeFrom="paragraph">
                  <wp:posOffset>857332</wp:posOffset>
                </wp:positionV>
                <wp:extent cx="1025013" cy="448106"/>
                <wp:effectExtent l="0" t="0" r="22860" b="28575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5013" cy="448106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1B68F9D9" w14:textId="0FB3783A" w:rsidR="00CF2542" w:rsidRDefault="00CF2542" w:rsidP="00CF2542">
                            <w:r w:rsidRPr="00CF2542">
                              <w:rPr>
                                <w:position w:val="-10"/>
                              </w:rPr>
                              <w:object w:dxaOrig="1138" w:dyaOrig="325" w14:anchorId="795DB801">
                                <v:shape id="_x0000_i1090" type="#_x0000_t75" style="width:57pt;height:16.15pt">
                                  <v:imagedata r:id="rId132" o:title=""/>
                                </v:shape>
                                <o:OLEObject Type="Embed" ProgID="Equation.DSMT4" ShapeID="_x0000_i1090" DrawAspect="Content" ObjectID="_1643966256" r:id="rId13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D6BFA9" id="文本框 49" o:spid="_x0000_s1058" type="#_x0000_t202" style="position:absolute;left:0;text-align:left;margin-left:444.7pt;margin-top:67.5pt;width:80.7pt;height:35.3pt;z-index:-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" fillcolor="black" strokecolor="white [3212]" strokeweight=".5pt">
                <v:fill opacity="0"/>
                <v:textbox>
                  <w:txbxContent>
                    <w:p w14:paraId="1B68F9D9" w14:textId="0FB3783A" w:rsidR="00CF2542" w:rsidRDefault="00CF2542" w:rsidP="00CF2542">
                      <w:r w:rsidRPr="00CF2542">
                        <w:rPr>
                          <w:position w:val="-10"/>
                        </w:rPr>
                        <w:object w:dxaOrig="1140" w:dyaOrig="320" w14:anchorId="795DB801">
                          <v:shape id="_x0000_i1696" type="#_x0000_t75" style="width:56.9pt;height:16.25pt">
                            <v:imagedata r:id="rId134" o:title=""/>
                          </v:shape>
                          <o:OLEObject Type="Embed" ProgID="Equation.DSMT4" ShapeID="_x0000_i1696" DrawAspect="Content" ObjectID="_1631379775" r:id="rId13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56015">
        <w:tab/>
      </w:r>
    </w:p>
    <w:p w14:paraId="6E5A3157" w14:textId="1523C607" w:rsidR="00CF2542" w:rsidRPr="00CF2542" w:rsidRDefault="00CF2542" w:rsidP="00CF2542"/>
    <w:p w14:paraId="1870B1EB" w14:textId="1A0E982B" w:rsidR="00CF2542" w:rsidRPr="00CF2542" w:rsidRDefault="00CF2542" w:rsidP="00CF2542"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CF06B42" wp14:editId="3C4D9A1E">
                <wp:simplePos x="0" y="0"/>
                <wp:positionH relativeFrom="column">
                  <wp:posOffset>2698955</wp:posOffset>
                </wp:positionH>
                <wp:positionV relativeFrom="paragraph">
                  <wp:posOffset>39104</wp:posOffset>
                </wp:positionV>
                <wp:extent cx="88490" cy="1264408"/>
                <wp:effectExtent l="38100" t="0" r="26035" b="50165"/>
                <wp:wrapNone/>
                <wp:docPr id="56" name="直接箭头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8490" cy="126440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29BF870" id="直接箭头连接符 56" o:spid="_x0000_s1026" type="#_x0000_t32" style="position:absolute;left:0;text-align:left;margin-left:212.5pt;margin-top:3.1pt;width:6.95pt;height:99.55pt;flip:x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" strokecolor="#d34817 [3204]" strokeweight="1pt">
                <v:stroke endarrow="block" joinstyle="miter"/>
              </v:shape>
            </w:pict>
          </mc:Fallback>
        </mc:AlternateContent>
      </w:r>
    </w:p>
    <w:p w14:paraId="0BCF621E" w14:textId="71599ED7" w:rsidR="00CF2542" w:rsidRPr="00CF2542" w:rsidRDefault="00CF2542" w:rsidP="00CF2542"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1" locked="0" layoutInCell="1" allowOverlap="1" wp14:anchorId="4EF19ABB" wp14:editId="15BD3DBD">
                <wp:simplePos x="0" y="0"/>
                <wp:positionH relativeFrom="column">
                  <wp:posOffset>2425844</wp:posOffset>
                </wp:positionH>
                <wp:positionV relativeFrom="paragraph">
                  <wp:posOffset>152175</wp:posOffset>
                </wp:positionV>
                <wp:extent cx="737420" cy="603250"/>
                <wp:effectExtent l="0" t="0" r="24765" b="28575"/>
                <wp:wrapNone/>
                <wp:docPr id="57" name="文本框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7420" cy="60325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0BE8E66B" w14:textId="6C268080" w:rsidR="00CF2542" w:rsidRDefault="00CF2542" w:rsidP="00CF2542">
                            <w:r w:rsidRPr="00CF2542">
                              <w:rPr>
                                <w:position w:val="-4"/>
                              </w:rPr>
                              <w:object w:dxaOrig="360" w:dyaOrig="302" w14:anchorId="0F0347DF">
                                <v:shape id="_x0000_i1092" type="#_x0000_t75" style="width:18.1pt;height:15pt">
                                  <v:imagedata r:id="rId136" o:title=""/>
                                </v:shape>
                                <o:OLEObject Type="Embed" ProgID="Equation.DSMT4" ShapeID="_x0000_i1092" DrawAspect="Content" ObjectID="_1643966257" r:id="rId13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F19ABB" id="文本框 57" o:spid="_x0000_s1059" type="#_x0000_t202" style="position:absolute;left:0;text-align:left;margin-left:191pt;margin-top:12pt;width:58.05pt;height:47.5pt;z-index:-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" fillcolor="black" strokecolor="white [3212]" strokeweight=".5pt">
                <v:fill opacity="0"/>
                <v:textbox>
                  <w:txbxContent>
                    <w:p w14:paraId="0BE8E66B" w14:textId="6C268080" w:rsidR="00CF2542" w:rsidRDefault="00CF2542" w:rsidP="00CF2542">
                      <w:r w:rsidRPr="00CF2542">
                        <w:rPr>
                          <w:position w:val="-4"/>
                        </w:rPr>
                        <w:object w:dxaOrig="360" w:dyaOrig="300" w14:anchorId="0F0347DF">
                          <v:shape id="_x0000_i1847" type="#_x0000_t75" style="width:18pt;height:15.1pt">
                            <v:imagedata r:id="rId138" o:title=""/>
                          </v:shape>
                          <o:OLEObject Type="Embed" ProgID="Equation.DSMT4" ShapeID="_x0000_i1847" DrawAspect="Content" ObjectID="_1631379776" r:id="rId13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7E2222F7" w14:textId="0A942B9B" w:rsidR="00CF2542" w:rsidRPr="00CF2542" w:rsidRDefault="00CF2542" w:rsidP="00CF2542"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1" locked="0" layoutInCell="1" allowOverlap="1" wp14:anchorId="592DD99F" wp14:editId="78C8FB86">
                <wp:simplePos x="0" y="0"/>
                <wp:positionH relativeFrom="column">
                  <wp:posOffset>3304581</wp:posOffset>
                </wp:positionH>
                <wp:positionV relativeFrom="paragraph">
                  <wp:posOffset>78514</wp:posOffset>
                </wp:positionV>
                <wp:extent cx="574245" cy="603250"/>
                <wp:effectExtent l="0" t="0" r="16510" b="25400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245" cy="60325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6AF0D8E7" w14:textId="20D6C9AC" w:rsidR="00CF2542" w:rsidRDefault="00CF2542" w:rsidP="00CF2542">
                            <w:r w:rsidRPr="001266C4">
                              <w:rPr>
                                <w:position w:val="-30"/>
                              </w:rPr>
                              <w:object w:dxaOrig="755" w:dyaOrig="685" w14:anchorId="46B6B955">
                                <v:shape id="_x0000_i1094" type="#_x0000_t75" style="width:37.75pt;height:34.25pt">
                                  <v:imagedata r:id="rId140" o:title=""/>
                                </v:shape>
                                <o:OLEObject Type="Embed" ProgID="Equation.DSMT4" ShapeID="_x0000_i1094" DrawAspect="Content" ObjectID="_1643966258" r:id="rId14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2DD99F" id="文本框 53" o:spid="_x0000_s1060" type="#_x0000_t202" style="position:absolute;left:0;text-align:left;margin-left:260.2pt;margin-top:6.2pt;width:45.2pt;height:47.5pt;z-index:-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" fillcolor="black" strokecolor="white [3212]" strokeweight=".5pt">
                <v:fill opacity="0"/>
                <v:textbox>
                  <w:txbxContent>
                    <w:p w14:paraId="6AF0D8E7" w14:textId="20D6C9AC" w:rsidR="00CF2542" w:rsidRDefault="00CF2542" w:rsidP="00CF2542">
                      <w:r w:rsidRPr="001266C4">
                        <w:rPr>
                          <w:position w:val="-30"/>
                        </w:rPr>
                        <w:object w:dxaOrig="760" w:dyaOrig="680" w14:anchorId="46B6B955">
                          <v:shape id="_x0000_i1805" type="#_x0000_t75" style="width:37.75pt;height:34.25pt">
                            <v:imagedata r:id="rId142" o:title=""/>
                          </v:shape>
                          <o:OLEObject Type="Embed" ProgID="Equation.DSMT4" ShapeID="_x0000_i1805" DrawAspect="Content" ObjectID="_1631379777" r:id="rId14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01081EEB" w14:textId="56B3B453" w:rsidR="00CF2542" w:rsidRDefault="00CF2542" w:rsidP="00CF2542"/>
    <w:p w14:paraId="49E7CEB5" w14:textId="4719C6F1" w:rsidR="00CF2542" w:rsidRPr="00CF2542" w:rsidRDefault="00CF2542" w:rsidP="00CF2542">
      <w:pPr>
        <w:tabs>
          <w:tab w:val="left" w:pos="507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1" locked="0" layoutInCell="1" allowOverlap="1" wp14:anchorId="6E670780" wp14:editId="553154C2">
                <wp:simplePos x="0" y="0"/>
                <wp:positionH relativeFrom="column">
                  <wp:posOffset>3555345</wp:posOffset>
                </wp:positionH>
                <wp:positionV relativeFrom="paragraph">
                  <wp:posOffset>346710</wp:posOffset>
                </wp:positionV>
                <wp:extent cx="653763" cy="603250"/>
                <wp:effectExtent l="0" t="0" r="13335" b="25400"/>
                <wp:wrapNone/>
                <wp:docPr id="55" name="文本框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3763" cy="603250"/>
                        </a:xfrm>
                        <a:prstGeom prst="rect">
                          <a:avLst/>
                        </a:prstGeom>
                        <a:solidFill>
                          <a:srgbClr val="000000">
                            <a:alpha val="0"/>
                          </a:srgb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335DCB4A" w14:textId="13445B21" w:rsidR="00CF2542" w:rsidRDefault="00CF2542" w:rsidP="00CF2542">
                            <w:r w:rsidRPr="001266C4">
                              <w:rPr>
                                <w:position w:val="-30"/>
                              </w:rPr>
                              <w:object w:dxaOrig="778" w:dyaOrig="720" w14:anchorId="69C48637">
                                <v:shape id="_x0000_i1096" type="#_x0000_t75" style="width:38.9pt;height:36.2pt">
                                  <v:imagedata r:id="rId144" o:title=""/>
                                </v:shape>
                                <o:OLEObject Type="Embed" ProgID="Equation.DSMT4" ShapeID="_x0000_i1096" DrawAspect="Content" ObjectID="_1643966259" r:id="rId14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670780" id="文本框 55" o:spid="_x0000_s1061" type="#_x0000_t202" style="position:absolute;left:0;text-align:left;margin-left:279.95pt;margin-top:27.3pt;width:51.5pt;height:47.5pt;z-index:-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" fillcolor="black" strokecolor="white [3212]" strokeweight=".5pt">
                <v:fill opacity="0"/>
                <v:textbox>
                  <w:txbxContent>
                    <w:p w14:paraId="335DCB4A" w14:textId="13445B21" w:rsidR="00CF2542" w:rsidRDefault="00CF2542" w:rsidP="00CF2542">
                      <w:r w:rsidRPr="001266C4">
                        <w:rPr>
                          <w:position w:val="-30"/>
                        </w:rPr>
                        <w:object w:dxaOrig="780" w:dyaOrig="720" w14:anchorId="69C48637">
                          <v:shape id="_x0000_i1815" type="#_x0000_t75" style="width:38.9pt;height:36pt">
                            <v:imagedata r:id="rId146" o:title=""/>
                          </v:shape>
                          <o:OLEObject Type="Embed" ProgID="Equation.DSMT4" ShapeID="_x0000_i1815" DrawAspect="Content" ObjectID="_1631379778" r:id="rId14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64C91DE" wp14:editId="05C821C7">
                <wp:simplePos x="0" y="0"/>
                <wp:positionH relativeFrom="column">
                  <wp:posOffset>3216542</wp:posOffset>
                </wp:positionH>
                <wp:positionV relativeFrom="paragraph">
                  <wp:posOffset>186096</wp:posOffset>
                </wp:positionV>
                <wp:extent cx="1083372" cy="596081"/>
                <wp:effectExtent l="0" t="38100" r="59690" b="33020"/>
                <wp:wrapNone/>
                <wp:docPr id="54" name="直接箭头连接符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3372" cy="59608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BC1F03" id="直接箭头连接符 54" o:spid="_x0000_s1026" type="#_x0000_t32" style="position:absolute;left:0;text-align:left;margin-left:253.25pt;margin-top:14.65pt;width:85.3pt;height:46.95pt;flip: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" strokecolor="#d34817 [3204]" strokeweight="1pt">
                <v:stroke endarrow="block" joinstyle="miter"/>
              </v:shape>
            </w:pict>
          </mc:Fallback>
        </mc:AlternateContent>
      </w:r>
      <w:r>
        <w:tab/>
      </w:r>
    </w:p>
    <w:sectPr w:rsidR="00CF2542" w:rsidRPr="00CF2542" w:rsidSect="00707F93">
      <w:pgSz w:w="20636" w:h="29197" w:code="146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9D99AA" w14:textId="77777777" w:rsidR="00000046" w:rsidRDefault="00000046" w:rsidP="009F489E">
      <w:r>
        <w:separator/>
      </w:r>
    </w:p>
  </w:endnote>
  <w:endnote w:type="continuationSeparator" w:id="0">
    <w:p w14:paraId="61EC4B98" w14:textId="77777777" w:rsidR="00000046" w:rsidRDefault="00000046" w:rsidP="009F48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110CF0" w14:textId="77777777" w:rsidR="00000046" w:rsidRDefault="00000046" w:rsidP="009F489E">
      <w:r>
        <w:separator/>
      </w:r>
    </w:p>
  </w:footnote>
  <w:footnote w:type="continuationSeparator" w:id="0">
    <w:p w14:paraId="7F2BB258" w14:textId="77777777" w:rsidR="00000046" w:rsidRDefault="00000046" w:rsidP="009F48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E8F"/>
    <w:rsid w:val="00000046"/>
    <w:rsid w:val="00000D33"/>
    <w:rsid w:val="001266C4"/>
    <w:rsid w:val="00237425"/>
    <w:rsid w:val="002A5284"/>
    <w:rsid w:val="00580E8F"/>
    <w:rsid w:val="00702288"/>
    <w:rsid w:val="00707F93"/>
    <w:rsid w:val="0076622D"/>
    <w:rsid w:val="00776699"/>
    <w:rsid w:val="008152AE"/>
    <w:rsid w:val="00956015"/>
    <w:rsid w:val="009F489E"/>
    <w:rsid w:val="00C21A00"/>
    <w:rsid w:val="00CF2542"/>
    <w:rsid w:val="00D07F98"/>
    <w:rsid w:val="00DD285D"/>
    <w:rsid w:val="00F80F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48A26B"/>
  <w15:chartTrackingRefBased/>
  <w15:docId w15:val="{7469C609-E1A8-4701-BDAD-66C632698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C21A0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9F48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F489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F48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F489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40.wmf"/><Relationship Id="rId42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160.wmf"/><Relationship Id="rId84" Type="http://schemas.openxmlformats.org/officeDocument/2006/relationships/image" Target="media/image20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270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330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14.wmf"/><Relationship Id="rId74" Type="http://schemas.openxmlformats.org/officeDocument/2006/relationships/image" Target="media/image1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31.wmf"/><Relationship Id="rId144" Type="http://schemas.openxmlformats.org/officeDocument/2006/relationships/image" Target="media/image35.wmf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2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11.wmf"/><Relationship Id="rId64" Type="http://schemas.openxmlformats.org/officeDocument/2006/relationships/image" Target="media/image15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29.wmf"/><Relationship Id="rId134" Type="http://schemas.openxmlformats.org/officeDocument/2006/relationships/image" Target="media/image320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190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6.wmf"/><Relationship Id="rId25" Type="http://schemas.openxmlformats.org/officeDocument/2006/relationships/image" Target="media/image5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9.wmf"/><Relationship Id="rId46" Type="http://schemas.openxmlformats.org/officeDocument/2006/relationships/image" Target="media/image1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260.wmf"/><Relationship Id="rId116" Type="http://schemas.openxmlformats.org/officeDocument/2006/relationships/image" Target="media/image280.wmf"/><Relationship Id="rId124" Type="http://schemas.openxmlformats.org/officeDocument/2006/relationships/image" Target="media/image300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13.wmf"/><Relationship Id="rId62" Type="http://schemas.openxmlformats.org/officeDocument/2006/relationships/image" Target="media/image15.wmf"/><Relationship Id="rId70" Type="http://schemas.openxmlformats.org/officeDocument/2006/relationships/image" Target="media/image17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21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23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32.wmf"/><Relationship Id="rId140" Type="http://schemas.openxmlformats.org/officeDocument/2006/relationships/image" Target="media/image34.wmf"/><Relationship Id="rId145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3.wmf"/><Relationship Id="rId23" Type="http://schemas.openxmlformats.org/officeDocument/2006/relationships/image" Target="media/image5.wmf"/><Relationship Id="rId28" Type="http://schemas.openxmlformats.org/officeDocument/2006/relationships/oleObject" Target="embeddings/oleObject11.bin"/><Relationship Id="rId36" Type="http://schemas.openxmlformats.org/officeDocument/2006/relationships/image" Target="media/image80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26.wmf"/><Relationship Id="rId114" Type="http://schemas.openxmlformats.org/officeDocument/2006/relationships/image" Target="media/image28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7.wmf"/><Relationship Id="rId44" Type="http://schemas.openxmlformats.org/officeDocument/2006/relationships/image" Target="media/image100.wmf"/><Relationship Id="rId52" Type="http://schemas.openxmlformats.org/officeDocument/2006/relationships/image" Target="media/image120.wmf"/><Relationship Id="rId60" Type="http://schemas.openxmlformats.org/officeDocument/2006/relationships/image" Target="media/image14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1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21.wmf"/><Relationship Id="rId94" Type="http://schemas.openxmlformats.org/officeDocument/2006/relationships/image" Target="media/image2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30.wmf"/><Relationship Id="rId130" Type="http://schemas.openxmlformats.org/officeDocument/2006/relationships/image" Target="media/image310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10.wmf"/><Relationship Id="rId13" Type="http://schemas.openxmlformats.org/officeDocument/2006/relationships/image" Target="media/image210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8.wmf"/><Relationship Id="rId50" Type="http://schemas.openxmlformats.org/officeDocument/2006/relationships/image" Target="media/image1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180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250.wmf"/><Relationship Id="rId120" Type="http://schemas.openxmlformats.org/officeDocument/2006/relationships/image" Target="media/image290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35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220.wmf"/><Relationship Id="rId2" Type="http://schemas.openxmlformats.org/officeDocument/2006/relationships/styles" Target="styles.xml"/><Relationship Id="rId29" Type="http://schemas.openxmlformats.org/officeDocument/2006/relationships/image" Target="media/image60.wmf"/><Relationship Id="rId24" Type="http://schemas.openxmlformats.org/officeDocument/2006/relationships/oleObject" Target="embeddings/oleObject9.bin"/><Relationship Id="rId40" Type="http://schemas.openxmlformats.org/officeDocument/2006/relationships/image" Target="media/image9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16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27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3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20.wmf"/><Relationship Id="rId19" Type="http://schemas.openxmlformats.org/officeDocument/2006/relationships/image" Target="media/image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130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240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17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2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340.wmf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EE623F-E4D0-407E-8C05-FAF7443E22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</TotalTime>
  <Pages>1</Pages>
  <Words>13</Words>
  <Characters>79</Characters>
  <Application>Microsoft Office Word</Application>
  <DocSecurity>0</DocSecurity>
  <Lines>1</Lines>
  <Paragraphs>1</Paragraphs>
  <ScaleCrop>false</ScaleCrop>
  <Company/>
  <LinksUpToDate>false</LinksUpToDate>
  <CharactersWithSpaces>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an chao</dc:creator>
  <cp:keywords/>
  <dc:description/>
  <cp:lastModifiedBy>duan chao</cp:lastModifiedBy>
  <cp:revision>5</cp:revision>
  <dcterms:created xsi:type="dcterms:W3CDTF">2019-09-30T06:16:00Z</dcterms:created>
  <dcterms:modified xsi:type="dcterms:W3CDTF">2020-02-23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